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67195" w:rsidRDefault="00F67195">
      <w:pPr>
        <w:jc w:val="center"/>
        <w:rPr>
          <w:color w:val="000000"/>
        </w:rPr>
      </w:pPr>
    </w:p>
    <w:p w:rsidR="006D741E" w:rsidRPr="006D741E" w:rsidRDefault="006D741E" w:rsidP="006D741E">
      <w:pPr>
        <w:pStyle w:val="Default"/>
      </w:pPr>
      <w:bookmarkStart w:id="0" w:name="_GoBack"/>
      <w:bookmarkEnd w:id="0"/>
    </w:p>
    <w:p w:rsidR="00E559F8" w:rsidRDefault="00E252C7">
      <w:pPr>
        <w:jc w:val="center"/>
        <w:rPr>
          <w:color w:val="000000"/>
        </w:rPr>
      </w:pPr>
      <w:r>
        <w:rPr>
          <w:noProof/>
          <w:color w:val="000000"/>
          <w:lang w:eastAsia="ja-JP"/>
        </w:rPr>
        <w:drawing>
          <wp:inline distT="0" distB="0" distL="0" distR="0">
            <wp:extent cx="1052195" cy="40513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195" cy="40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559F8">
        <w:rPr>
          <w:b/>
          <w:bCs/>
          <w:color w:val="000000"/>
        </w:rPr>
        <w:t xml:space="preserve"> </w:t>
      </w:r>
    </w:p>
    <w:p w:rsidR="00E559F8" w:rsidRPr="003A3A42" w:rsidRDefault="00E559F8">
      <w:pPr>
        <w:jc w:val="center"/>
        <w:rPr>
          <w:color w:val="000000"/>
          <w:sz w:val="32"/>
        </w:rPr>
      </w:pPr>
      <w:r w:rsidRPr="003A3A42">
        <w:rPr>
          <w:b/>
          <w:bCs/>
          <w:color w:val="000000"/>
          <w:sz w:val="32"/>
        </w:rPr>
        <w:t xml:space="preserve"> </w:t>
      </w:r>
      <w:r w:rsidR="003A3A42" w:rsidRPr="003A3A42">
        <w:rPr>
          <w:b/>
          <w:bCs/>
          <w:color w:val="000000"/>
          <w:sz w:val="32"/>
        </w:rPr>
        <w:t>Instituto Tecnológico de Aeronáutica - ITA</w:t>
      </w:r>
    </w:p>
    <w:p w:rsidR="00E559F8" w:rsidRPr="003A3A42" w:rsidRDefault="00E559F8">
      <w:pPr>
        <w:jc w:val="center"/>
        <w:rPr>
          <w:bCs/>
          <w:color w:val="000000"/>
          <w:sz w:val="32"/>
        </w:rPr>
      </w:pPr>
      <w:r w:rsidRPr="003A3A42">
        <w:rPr>
          <w:bCs/>
          <w:color w:val="000000"/>
          <w:sz w:val="32"/>
        </w:rPr>
        <w:t xml:space="preserve">Divisão de Engenharia Eletrônica </w:t>
      </w:r>
    </w:p>
    <w:p w:rsidR="003A3A42" w:rsidRPr="003A3A42" w:rsidRDefault="003A3A42" w:rsidP="003A3A42">
      <w:pPr>
        <w:pStyle w:val="Default"/>
        <w:jc w:val="center"/>
      </w:pPr>
      <w:r w:rsidRPr="003A3A42">
        <w:t>Departamento de Eletrônica Aplicada</w:t>
      </w:r>
    </w:p>
    <w:p w:rsidR="00E559F8" w:rsidRPr="003A3A42" w:rsidRDefault="006256B2">
      <w:pPr>
        <w:jc w:val="center"/>
        <w:rPr>
          <w:color w:val="000000"/>
          <w:u w:val="single"/>
        </w:rPr>
      </w:pPr>
      <w:r w:rsidRPr="003A3A42">
        <w:rPr>
          <w:b/>
          <w:bCs/>
          <w:color w:val="000000"/>
          <w:u w:val="single"/>
        </w:rPr>
        <w:t>Laboratório de E</w:t>
      </w:r>
      <w:r w:rsidR="002607E5" w:rsidRPr="003A3A42">
        <w:rPr>
          <w:b/>
          <w:bCs/>
          <w:color w:val="000000"/>
          <w:u w:val="single"/>
        </w:rPr>
        <w:t>EA</w:t>
      </w:r>
      <w:r w:rsidRPr="003A3A42">
        <w:rPr>
          <w:b/>
          <w:bCs/>
          <w:color w:val="000000"/>
          <w:u w:val="single"/>
        </w:rPr>
        <w:t>-21</w:t>
      </w:r>
      <w:r w:rsidR="00E559F8" w:rsidRPr="003A3A42">
        <w:rPr>
          <w:b/>
          <w:bCs/>
          <w:color w:val="000000"/>
          <w:u w:val="single"/>
        </w:rPr>
        <w:t xml:space="preserve"> </w:t>
      </w:r>
    </w:p>
    <w:p w:rsidR="00470C8B" w:rsidRDefault="00470C8B" w:rsidP="00470C8B">
      <w:pPr>
        <w:pStyle w:val="Default"/>
        <w:rPr>
          <w:b/>
          <w:szCs w:val="22"/>
        </w:rPr>
      </w:pPr>
    </w:p>
    <w:p w:rsidR="00CD53FF" w:rsidRDefault="00CD53FF" w:rsidP="00CD53FF">
      <w:pPr>
        <w:pStyle w:val="Default"/>
        <w:rPr>
          <w:b/>
          <w:szCs w:val="22"/>
        </w:rPr>
      </w:pPr>
      <w:r>
        <w:rPr>
          <w:b/>
          <w:szCs w:val="22"/>
        </w:rPr>
        <w:t xml:space="preserve"> </w:t>
      </w:r>
    </w:p>
    <w:p w:rsidR="003A3A42" w:rsidRPr="00CD53FF" w:rsidRDefault="00F46B17" w:rsidP="001A11EE">
      <w:pPr>
        <w:jc w:val="center"/>
        <w:rPr>
          <w:b/>
          <w:bCs/>
          <w:color w:val="000000"/>
          <w:sz w:val="40"/>
          <w:szCs w:val="40"/>
          <w:u w:val="single"/>
        </w:rPr>
      </w:pPr>
      <w:r w:rsidRPr="00CD53FF">
        <w:rPr>
          <w:b/>
          <w:bCs/>
          <w:color w:val="000000"/>
          <w:sz w:val="40"/>
          <w:szCs w:val="40"/>
          <w:u w:val="single"/>
        </w:rPr>
        <w:t>7</w:t>
      </w:r>
      <w:r w:rsidR="003A3A42" w:rsidRPr="00CD53FF">
        <w:rPr>
          <w:b/>
          <w:bCs/>
          <w:color w:val="000000"/>
          <w:sz w:val="40"/>
          <w:szCs w:val="40"/>
          <w:u w:val="single"/>
        </w:rPr>
        <w:t>ª Experiência</w:t>
      </w:r>
    </w:p>
    <w:p w:rsidR="00BD51BA" w:rsidRPr="00A43C36" w:rsidRDefault="00762906" w:rsidP="008E1A09">
      <w:pPr>
        <w:pStyle w:val="Default"/>
        <w:jc w:val="center"/>
        <w:rPr>
          <w:b/>
          <w:bCs/>
          <w:color w:val="auto"/>
          <w:sz w:val="28"/>
          <w:u w:val="single"/>
        </w:rPr>
      </w:pPr>
      <w:r w:rsidRPr="00A43C36">
        <w:rPr>
          <w:b/>
          <w:bCs/>
          <w:color w:val="auto"/>
          <w:sz w:val="28"/>
          <w:u w:val="single"/>
        </w:rPr>
        <w:t>S</w:t>
      </w:r>
      <w:r w:rsidR="004E0595" w:rsidRPr="00A43C36">
        <w:rPr>
          <w:b/>
          <w:bCs/>
          <w:color w:val="auto"/>
          <w:sz w:val="28"/>
          <w:u w:val="single"/>
        </w:rPr>
        <w:t>íntese de Circuitos Sequenciais</w:t>
      </w:r>
      <w:r w:rsidR="00A43C36" w:rsidRPr="00A43C36">
        <w:rPr>
          <w:b/>
          <w:bCs/>
          <w:color w:val="auto"/>
          <w:sz w:val="28"/>
          <w:u w:val="single"/>
        </w:rPr>
        <w:t xml:space="preserve"> Síncronos</w:t>
      </w:r>
    </w:p>
    <w:p w:rsidR="008E1A09" w:rsidRPr="00BD51BA" w:rsidRDefault="008E1A09" w:rsidP="00BD51BA">
      <w:pPr>
        <w:pStyle w:val="Default"/>
      </w:pPr>
    </w:p>
    <w:p w:rsidR="00460C6B" w:rsidRPr="00460C6B" w:rsidRDefault="00460C6B" w:rsidP="00FA00AF">
      <w:pPr>
        <w:numPr>
          <w:ilvl w:val="0"/>
          <w:numId w:val="1"/>
        </w:numPr>
        <w:rPr>
          <w:color w:val="000000"/>
        </w:rPr>
      </w:pPr>
    </w:p>
    <w:p w:rsidR="008E1A09" w:rsidRDefault="008E1A09" w:rsidP="00FA00AF">
      <w:pPr>
        <w:numPr>
          <w:ilvl w:val="0"/>
          <w:numId w:val="1"/>
        </w:numPr>
        <w:rPr>
          <w:color w:val="000000"/>
        </w:rPr>
      </w:pPr>
      <w:r>
        <w:rPr>
          <w:b/>
          <w:bCs/>
          <w:color w:val="000000"/>
        </w:rPr>
        <w:t>1.</w:t>
      </w:r>
      <w:r>
        <w:rPr>
          <w:rFonts w:ascii="Arial" w:hAnsi="Arial" w:cs="Arial"/>
          <w:b/>
          <w:bCs/>
          <w:color w:val="000000"/>
        </w:rPr>
        <w:t xml:space="preserve"> </w:t>
      </w:r>
      <w:r>
        <w:rPr>
          <w:b/>
          <w:bCs/>
          <w:color w:val="000000"/>
        </w:rPr>
        <w:t xml:space="preserve">Objetivos </w:t>
      </w:r>
    </w:p>
    <w:p w:rsidR="008E1A09" w:rsidRDefault="008E1A09" w:rsidP="008E1A09">
      <w:pPr>
        <w:ind w:left="360"/>
        <w:rPr>
          <w:color w:val="000000"/>
        </w:rPr>
      </w:pPr>
      <w:r>
        <w:rPr>
          <w:color w:val="000000"/>
        </w:rPr>
        <w:t xml:space="preserve"> </w:t>
      </w:r>
    </w:p>
    <w:p w:rsidR="008E1A09" w:rsidRDefault="008E1A09" w:rsidP="00FA00AF">
      <w:pPr>
        <w:numPr>
          <w:ilvl w:val="1"/>
          <w:numId w:val="1"/>
        </w:numPr>
        <w:ind w:left="720" w:hanging="360"/>
        <w:rPr>
          <w:color w:val="000000"/>
        </w:rPr>
      </w:pPr>
      <w:r>
        <w:rPr>
          <w:color w:val="000000"/>
        </w:rPr>
        <w:t>a.</w:t>
      </w:r>
      <w:r>
        <w:rPr>
          <w:rFonts w:ascii="Arial" w:hAnsi="Arial" w:cs="Arial"/>
          <w:color w:val="000000"/>
        </w:rPr>
        <w:t xml:space="preserve"> </w:t>
      </w:r>
      <w:r>
        <w:rPr>
          <w:color w:val="000000"/>
        </w:rPr>
        <w:t xml:space="preserve">Familiarização com a implementação de circuitos digitais em </w:t>
      </w:r>
      <w:r w:rsidRPr="00460C6B">
        <w:rPr>
          <w:i/>
          <w:color w:val="000000"/>
        </w:rPr>
        <w:t>protoboard</w:t>
      </w:r>
      <w:r>
        <w:rPr>
          <w:color w:val="000000"/>
        </w:rPr>
        <w:t xml:space="preserve">; </w:t>
      </w:r>
    </w:p>
    <w:p w:rsidR="008E1A09" w:rsidRDefault="008E1A09" w:rsidP="00FA00AF">
      <w:pPr>
        <w:numPr>
          <w:ilvl w:val="1"/>
          <w:numId w:val="1"/>
        </w:numPr>
        <w:ind w:left="720" w:hanging="360"/>
        <w:rPr>
          <w:color w:val="000000"/>
        </w:rPr>
      </w:pPr>
      <w:r>
        <w:rPr>
          <w:color w:val="000000"/>
        </w:rPr>
        <w:t>b.</w:t>
      </w:r>
      <w:r>
        <w:rPr>
          <w:rFonts w:ascii="Arial" w:hAnsi="Arial" w:cs="Arial"/>
          <w:color w:val="000000"/>
        </w:rPr>
        <w:t xml:space="preserve"> </w:t>
      </w:r>
      <w:r>
        <w:rPr>
          <w:color w:val="000000"/>
        </w:rPr>
        <w:t>Familiarização com circuitos seq</w:t>
      </w:r>
      <w:r w:rsidR="00460C6B">
        <w:rPr>
          <w:color w:val="000000"/>
        </w:rPr>
        <w:t>u</w:t>
      </w:r>
      <w:r>
        <w:rPr>
          <w:color w:val="000000"/>
        </w:rPr>
        <w:t xml:space="preserve">enciais síncronos; e </w:t>
      </w:r>
    </w:p>
    <w:p w:rsidR="00A43C36" w:rsidRPr="00776BB9" w:rsidRDefault="008E1A09" w:rsidP="00776BB9">
      <w:pPr>
        <w:numPr>
          <w:ilvl w:val="1"/>
          <w:numId w:val="1"/>
        </w:numPr>
        <w:ind w:left="720" w:hanging="360"/>
        <w:rPr>
          <w:color w:val="000000"/>
        </w:rPr>
      </w:pPr>
      <w:r>
        <w:rPr>
          <w:color w:val="000000"/>
        </w:rPr>
        <w:t>c.</w:t>
      </w:r>
      <w:r>
        <w:rPr>
          <w:rFonts w:ascii="Arial" w:hAnsi="Arial" w:cs="Arial"/>
          <w:color w:val="000000"/>
        </w:rPr>
        <w:t xml:space="preserve"> </w:t>
      </w:r>
      <w:r>
        <w:rPr>
          <w:color w:val="000000"/>
        </w:rPr>
        <w:t>Familiarização com a</w:t>
      </w:r>
      <w:r w:rsidR="00F46B17">
        <w:rPr>
          <w:color w:val="000000"/>
        </w:rPr>
        <w:t xml:space="preserve"> implementação de circuitos em </w:t>
      </w:r>
      <w:r w:rsidR="00460C6B">
        <w:rPr>
          <w:color w:val="000000"/>
        </w:rPr>
        <w:t>dispositivo lógico programável</w:t>
      </w:r>
      <w:r w:rsidR="00CF01A0">
        <w:rPr>
          <w:color w:val="000000"/>
        </w:rPr>
        <w:t xml:space="preserve"> (FPGA Altera</w:t>
      </w:r>
      <w:r w:rsidR="00A85C1E">
        <w:rPr>
          <w:color w:val="000000"/>
        </w:rPr>
        <w:t xml:space="preserve"> </w:t>
      </w:r>
      <w:proofErr w:type="spellStart"/>
      <w:r w:rsidR="00CF01A0">
        <w:rPr>
          <w:color w:val="000000"/>
        </w:rPr>
        <w:t>Cyclone</w:t>
      </w:r>
      <w:proofErr w:type="spellEnd"/>
      <w:r w:rsidR="00CF01A0">
        <w:rPr>
          <w:color w:val="000000"/>
        </w:rPr>
        <w:t xml:space="preserve"> IV)</w:t>
      </w:r>
      <w:r>
        <w:rPr>
          <w:color w:val="000000"/>
        </w:rPr>
        <w:t xml:space="preserve">. </w:t>
      </w:r>
    </w:p>
    <w:p w:rsidR="008E1A09" w:rsidRDefault="008E1A09" w:rsidP="008E1A09">
      <w:pPr>
        <w:rPr>
          <w:color w:val="000000"/>
        </w:rPr>
      </w:pPr>
      <w:r>
        <w:rPr>
          <w:color w:val="000000"/>
        </w:rPr>
        <w:t xml:space="preserve"> </w:t>
      </w:r>
    </w:p>
    <w:p w:rsidR="008E1A09" w:rsidRDefault="008E1A09" w:rsidP="00FA00AF">
      <w:pPr>
        <w:numPr>
          <w:ilvl w:val="0"/>
          <w:numId w:val="1"/>
        </w:numPr>
        <w:rPr>
          <w:color w:val="000000"/>
        </w:rPr>
      </w:pPr>
      <w:r>
        <w:rPr>
          <w:b/>
          <w:bCs/>
          <w:color w:val="000000"/>
        </w:rPr>
        <w:t>2.</w:t>
      </w:r>
      <w:r>
        <w:rPr>
          <w:rFonts w:ascii="Arial" w:hAnsi="Arial" w:cs="Arial"/>
          <w:b/>
          <w:bCs/>
          <w:color w:val="000000"/>
        </w:rPr>
        <w:t xml:space="preserve"> </w:t>
      </w:r>
      <w:r>
        <w:rPr>
          <w:b/>
          <w:bCs/>
          <w:color w:val="000000"/>
        </w:rPr>
        <w:t xml:space="preserve">Instruções gerais </w:t>
      </w:r>
    </w:p>
    <w:p w:rsidR="008E1A09" w:rsidRDefault="008E1A09" w:rsidP="008E1A09">
      <w:pPr>
        <w:ind w:left="360"/>
        <w:rPr>
          <w:color w:val="000000"/>
        </w:rPr>
      </w:pPr>
      <w:r>
        <w:rPr>
          <w:color w:val="000000"/>
        </w:rPr>
        <w:t xml:space="preserve"> </w:t>
      </w:r>
    </w:p>
    <w:p w:rsidR="008E1A09" w:rsidRDefault="008E1A09" w:rsidP="008E1A09">
      <w:pPr>
        <w:ind w:left="360"/>
        <w:rPr>
          <w:color w:val="000000"/>
        </w:rPr>
      </w:pPr>
      <w:r>
        <w:rPr>
          <w:color w:val="000000"/>
        </w:rPr>
        <w:t xml:space="preserve">Para cada um dos tópicos abaixo, observe o que se pede em negrito. Quando a solicitação é da forma: </w:t>
      </w:r>
    </w:p>
    <w:p w:rsidR="008E1A09" w:rsidRDefault="008E1A09" w:rsidP="00FA00AF">
      <w:pPr>
        <w:numPr>
          <w:ilvl w:val="1"/>
          <w:numId w:val="1"/>
        </w:numPr>
        <w:spacing w:before="120"/>
        <w:ind w:left="1077" w:hanging="357"/>
        <w:jc w:val="both"/>
        <w:rPr>
          <w:color w:val="000000"/>
        </w:rPr>
      </w:pPr>
      <w:r>
        <w:rPr>
          <w:color w:val="000000"/>
        </w:rPr>
        <w:t>•</w:t>
      </w:r>
      <w:r>
        <w:rPr>
          <w:rFonts w:ascii="Arial" w:hAnsi="Arial" w:cs="Arial"/>
          <w:color w:val="000000"/>
        </w:rPr>
        <w:t xml:space="preserve"> </w:t>
      </w:r>
      <w:r>
        <w:rPr>
          <w:b/>
          <w:bCs/>
          <w:color w:val="000000"/>
        </w:rPr>
        <w:t>“Projete”</w:t>
      </w:r>
      <w:r>
        <w:rPr>
          <w:color w:val="000000"/>
        </w:rPr>
        <w:t xml:space="preserve">, espera-se que os alunos projetem os circuitos seguindo algum tipo de especificação </w:t>
      </w:r>
      <w:r>
        <w:rPr>
          <w:b/>
          <w:bCs/>
          <w:color w:val="000000"/>
        </w:rPr>
        <w:t>dada</w:t>
      </w:r>
      <w:r>
        <w:rPr>
          <w:color w:val="000000"/>
        </w:rPr>
        <w:t xml:space="preserve">. Assim, os cálculos </w:t>
      </w:r>
      <w:proofErr w:type="spellStart"/>
      <w:r>
        <w:rPr>
          <w:color w:val="000000"/>
        </w:rPr>
        <w:t>combinacionais</w:t>
      </w:r>
      <w:proofErr w:type="spellEnd"/>
      <w:r>
        <w:rPr>
          <w:color w:val="000000"/>
        </w:rPr>
        <w:t xml:space="preserve">, procedimentos de minimização ou outros mecanismos utilizados para o projeto e o diagrama esquemático final do circuito devem ser mostrados (constar do relatório).  </w:t>
      </w:r>
    </w:p>
    <w:p w:rsidR="008E1A09" w:rsidRDefault="008E1A09" w:rsidP="00FA00AF">
      <w:pPr>
        <w:numPr>
          <w:ilvl w:val="1"/>
          <w:numId w:val="1"/>
        </w:numPr>
        <w:spacing w:before="120"/>
        <w:ind w:left="1077" w:hanging="357"/>
        <w:jc w:val="both"/>
        <w:rPr>
          <w:color w:val="000000"/>
        </w:rPr>
      </w:pPr>
      <w:r>
        <w:rPr>
          <w:color w:val="000000"/>
        </w:rPr>
        <w:t>•</w:t>
      </w:r>
      <w:r>
        <w:rPr>
          <w:rFonts w:ascii="Arial" w:hAnsi="Arial" w:cs="Arial"/>
          <w:color w:val="000000"/>
        </w:rPr>
        <w:t xml:space="preserve"> </w:t>
      </w:r>
      <w:r>
        <w:rPr>
          <w:color w:val="000000"/>
        </w:rPr>
        <w:t>“</w:t>
      </w:r>
      <w:r>
        <w:rPr>
          <w:b/>
          <w:bCs/>
          <w:color w:val="000000"/>
        </w:rPr>
        <w:t>Monte</w:t>
      </w:r>
      <w:r>
        <w:rPr>
          <w:color w:val="000000"/>
        </w:rPr>
        <w:t xml:space="preserve">”, espera-se que o circuito dado ou projetado seja montado em </w:t>
      </w:r>
      <w:r w:rsidRPr="00460C6B">
        <w:rPr>
          <w:i/>
          <w:color w:val="000000"/>
        </w:rPr>
        <w:t>protoboard</w:t>
      </w:r>
      <w:r>
        <w:rPr>
          <w:color w:val="000000"/>
        </w:rPr>
        <w:t xml:space="preserve"> de maneira organizada, com as entradas e saídas identificadas. Os </w:t>
      </w:r>
      <w:r>
        <w:rPr>
          <w:b/>
          <w:bCs/>
          <w:color w:val="000000"/>
        </w:rPr>
        <w:t>componentes</w:t>
      </w:r>
      <w:r>
        <w:rPr>
          <w:color w:val="000000"/>
        </w:rPr>
        <w:t xml:space="preserve"> </w:t>
      </w:r>
      <w:r w:rsidR="006206E4">
        <w:rPr>
          <w:color w:val="000000"/>
        </w:rPr>
        <w:t>serão fornecidos pelo almoxarifado, devendo os mesmos ser</w:t>
      </w:r>
      <w:r>
        <w:rPr>
          <w:color w:val="000000"/>
        </w:rPr>
        <w:t xml:space="preserve"> retornados após a avaliação dos circuitos pelo instrutor.  </w:t>
      </w:r>
    </w:p>
    <w:p w:rsidR="008E1A09" w:rsidRDefault="008E1A09" w:rsidP="00FA00AF">
      <w:pPr>
        <w:numPr>
          <w:ilvl w:val="1"/>
          <w:numId w:val="1"/>
        </w:numPr>
        <w:ind w:left="1080" w:hanging="360"/>
        <w:jc w:val="both"/>
        <w:rPr>
          <w:color w:val="000000"/>
        </w:rPr>
      </w:pPr>
      <w:r>
        <w:rPr>
          <w:color w:val="000000"/>
        </w:rPr>
        <w:t>•</w:t>
      </w:r>
      <w:r>
        <w:rPr>
          <w:rFonts w:ascii="Arial" w:hAnsi="Arial" w:cs="Arial"/>
          <w:color w:val="000000"/>
        </w:rPr>
        <w:t xml:space="preserve"> </w:t>
      </w:r>
      <w:r>
        <w:rPr>
          <w:color w:val="000000"/>
        </w:rPr>
        <w:t>“</w:t>
      </w:r>
      <w:r>
        <w:rPr>
          <w:b/>
          <w:bCs/>
          <w:color w:val="000000"/>
        </w:rPr>
        <w:t>Simule</w:t>
      </w:r>
      <w:r>
        <w:rPr>
          <w:color w:val="000000"/>
        </w:rPr>
        <w:t xml:space="preserve">”, espera-se que seja utilizado um software de captura esquemática para a obtenção dos resultados. Assim, o diagrama esquemático (no caso de captura esquemática) deve ser apresentado, bem como o diagrama de temporização contendo as entradas e as saídas.  </w:t>
      </w:r>
    </w:p>
    <w:p w:rsidR="008E1A09" w:rsidRDefault="008E1A09" w:rsidP="00FA00AF">
      <w:pPr>
        <w:numPr>
          <w:ilvl w:val="1"/>
          <w:numId w:val="1"/>
        </w:numPr>
        <w:spacing w:after="120"/>
        <w:ind w:left="1077" w:hanging="357"/>
        <w:jc w:val="both"/>
        <w:rPr>
          <w:color w:val="000000"/>
        </w:rPr>
      </w:pPr>
      <w:r>
        <w:rPr>
          <w:color w:val="000000"/>
        </w:rPr>
        <w:t>•</w:t>
      </w:r>
      <w:r>
        <w:rPr>
          <w:rFonts w:ascii="Arial" w:hAnsi="Arial" w:cs="Arial"/>
          <w:color w:val="000000"/>
        </w:rPr>
        <w:t xml:space="preserve"> </w:t>
      </w:r>
      <w:r>
        <w:rPr>
          <w:color w:val="000000"/>
        </w:rPr>
        <w:t>“</w:t>
      </w:r>
      <w:proofErr w:type="gramStart"/>
      <w:r>
        <w:rPr>
          <w:b/>
          <w:bCs/>
          <w:color w:val="000000"/>
        </w:rPr>
        <w:t>Analise</w:t>
      </w:r>
      <w:proofErr w:type="gramEnd"/>
      <w:r>
        <w:rPr>
          <w:color w:val="000000"/>
        </w:rPr>
        <w:t xml:space="preserve">”, espera-se que sejam obtidas as expressões lógicas, tabelas verdade, a partir de um diagrama esquemático, diagrama de temporização ou outra informação sobre o circuito lógico. Dessa forma, os procedimentos de análise devem ser mostrados no relatório.  </w:t>
      </w:r>
    </w:p>
    <w:p w:rsidR="00F46B17" w:rsidRDefault="00F46B17" w:rsidP="00F46B17">
      <w:pPr>
        <w:numPr>
          <w:ilvl w:val="1"/>
          <w:numId w:val="1"/>
        </w:numPr>
        <w:spacing w:after="120"/>
        <w:ind w:left="1077" w:hanging="357"/>
        <w:jc w:val="both"/>
        <w:rPr>
          <w:color w:val="000000"/>
        </w:rPr>
      </w:pPr>
      <w:r>
        <w:rPr>
          <w:color w:val="000000"/>
        </w:rPr>
        <w:t>•</w:t>
      </w:r>
      <w:r>
        <w:rPr>
          <w:rFonts w:ascii="Arial" w:hAnsi="Arial" w:cs="Arial"/>
          <w:color w:val="000000"/>
        </w:rPr>
        <w:t xml:space="preserve"> </w:t>
      </w:r>
      <w:r>
        <w:rPr>
          <w:color w:val="000000"/>
        </w:rPr>
        <w:t>“</w:t>
      </w:r>
      <w:r>
        <w:rPr>
          <w:b/>
          <w:bCs/>
          <w:color w:val="000000"/>
        </w:rPr>
        <w:t>Programe”</w:t>
      </w:r>
      <w:r>
        <w:rPr>
          <w:bCs/>
          <w:color w:val="000000"/>
        </w:rPr>
        <w:t>, espera-se que, a partir da descrição do circuito em forma de diagrama esquemático ou VHDL no software de design utilizado, seja obtido um arquivo para configuração do dispositivo PLD, e esse arquivo seja transferido para o PLD através da interface de comunicação entre computador e a placa de desenvolvimento.</w:t>
      </w:r>
    </w:p>
    <w:p w:rsidR="00F46B17" w:rsidRPr="00F46B17" w:rsidRDefault="00F46B17" w:rsidP="00F46B17">
      <w:pPr>
        <w:pStyle w:val="Default"/>
      </w:pPr>
    </w:p>
    <w:p w:rsidR="008E1A09" w:rsidRDefault="006206E4" w:rsidP="00FA00AF">
      <w:pPr>
        <w:numPr>
          <w:ilvl w:val="0"/>
          <w:numId w:val="1"/>
        </w:numPr>
        <w:ind w:left="360"/>
        <w:jc w:val="both"/>
        <w:rPr>
          <w:color w:val="000000"/>
        </w:rPr>
      </w:pPr>
      <w:r>
        <w:rPr>
          <w:b/>
          <w:bCs/>
          <w:i/>
          <w:iCs/>
          <w:color w:val="000000"/>
        </w:rPr>
        <w:tab/>
      </w:r>
      <w:r w:rsidR="008E1A09">
        <w:rPr>
          <w:b/>
          <w:bCs/>
          <w:i/>
          <w:iCs/>
          <w:color w:val="000000"/>
        </w:rPr>
        <w:t xml:space="preserve">Um breve comentário sobre os resultados, </w:t>
      </w:r>
      <w:r>
        <w:rPr>
          <w:b/>
          <w:bCs/>
          <w:i/>
          <w:iCs/>
          <w:color w:val="000000"/>
        </w:rPr>
        <w:t xml:space="preserve">dificuldades ou outras </w:t>
      </w:r>
      <w:r w:rsidR="008E1A09">
        <w:rPr>
          <w:b/>
          <w:bCs/>
          <w:i/>
          <w:iCs/>
          <w:color w:val="000000"/>
        </w:rPr>
        <w:t xml:space="preserve">observações </w:t>
      </w:r>
      <w:r>
        <w:rPr>
          <w:b/>
          <w:bCs/>
          <w:i/>
          <w:iCs/>
          <w:color w:val="000000"/>
        </w:rPr>
        <w:t>são</w:t>
      </w:r>
      <w:r w:rsidR="008E1A09">
        <w:rPr>
          <w:b/>
          <w:bCs/>
          <w:i/>
          <w:iCs/>
          <w:color w:val="000000"/>
        </w:rPr>
        <w:t xml:space="preserve"> esperado</w:t>
      </w:r>
      <w:r>
        <w:rPr>
          <w:b/>
          <w:bCs/>
          <w:i/>
          <w:iCs/>
          <w:color w:val="000000"/>
        </w:rPr>
        <w:t>s</w:t>
      </w:r>
      <w:r w:rsidR="008E1A09">
        <w:rPr>
          <w:b/>
          <w:bCs/>
          <w:i/>
          <w:iCs/>
          <w:color w:val="000000"/>
        </w:rPr>
        <w:t xml:space="preserve"> para todas as tarefas.</w:t>
      </w:r>
      <w:r w:rsidR="008E1A09">
        <w:rPr>
          <w:color w:val="000000"/>
        </w:rPr>
        <w:t xml:space="preserve"> </w:t>
      </w:r>
    </w:p>
    <w:p w:rsidR="006206E4" w:rsidRDefault="006206E4" w:rsidP="008E1A09">
      <w:pPr>
        <w:pStyle w:val="Default"/>
      </w:pPr>
    </w:p>
    <w:p w:rsidR="00F20EE3" w:rsidRPr="009C38A3" w:rsidRDefault="00F20EE3" w:rsidP="008E1A09">
      <w:pPr>
        <w:pStyle w:val="Default"/>
      </w:pPr>
    </w:p>
    <w:p w:rsidR="00460C6B" w:rsidRDefault="00460C6B" w:rsidP="008E1A09">
      <w:pPr>
        <w:rPr>
          <w:b/>
          <w:bCs/>
          <w:color w:val="000000"/>
        </w:rPr>
      </w:pPr>
    </w:p>
    <w:p w:rsidR="008E1A09" w:rsidRDefault="008E1A09" w:rsidP="008E1A09">
      <w:pPr>
        <w:rPr>
          <w:color w:val="000000"/>
        </w:rPr>
      </w:pPr>
      <w:r>
        <w:rPr>
          <w:b/>
          <w:bCs/>
          <w:color w:val="000000"/>
        </w:rPr>
        <w:t>3.</w:t>
      </w:r>
      <w:r>
        <w:rPr>
          <w:rFonts w:ascii="Arial" w:hAnsi="Arial" w:cs="Arial"/>
          <w:b/>
          <w:bCs/>
          <w:color w:val="000000"/>
        </w:rPr>
        <w:t xml:space="preserve"> </w:t>
      </w:r>
      <w:r>
        <w:rPr>
          <w:b/>
          <w:bCs/>
          <w:color w:val="000000"/>
        </w:rPr>
        <w:t xml:space="preserve">Informações úteis </w:t>
      </w:r>
    </w:p>
    <w:p w:rsidR="008E1A09" w:rsidRDefault="008E1A09" w:rsidP="008E1A09">
      <w:pPr>
        <w:rPr>
          <w:color w:val="000000"/>
        </w:rPr>
      </w:pPr>
      <w:r>
        <w:rPr>
          <w:color w:val="000000"/>
        </w:rPr>
        <w:t xml:space="preserve"> </w:t>
      </w:r>
    </w:p>
    <w:p w:rsidR="00460C6B" w:rsidRDefault="008E1A09" w:rsidP="008E1A09">
      <w:pPr>
        <w:ind w:left="360"/>
        <w:rPr>
          <w:color w:val="000000"/>
        </w:rPr>
      </w:pPr>
      <w:r w:rsidRPr="00703660">
        <w:rPr>
          <w:b/>
          <w:bCs/>
          <w:color w:val="000000"/>
        </w:rPr>
        <w:t>3.1</w:t>
      </w:r>
      <w:r>
        <w:rPr>
          <w:color w:val="000000"/>
        </w:rPr>
        <w:t xml:space="preserve"> </w:t>
      </w:r>
      <w:r w:rsidRPr="00CD53FF">
        <w:rPr>
          <w:b/>
          <w:color w:val="000000"/>
        </w:rPr>
        <w:t xml:space="preserve">Arquiteturas </w:t>
      </w:r>
      <w:proofErr w:type="spellStart"/>
      <w:r w:rsidRPr="00CD53FF">
        <w:rPr>
          <w:b/>
          <w:color w:val="000000"/>
        </w:rPr>
        <w:t>Mealy</w:t>
      </w:r>
      <w:proofErr w:type="spellEnd"/>
      <w:r w:rsidRPr="00CD53FF">
        <w:rPr>
          <w:b/>
          <w:color w:val="000000"/>
        </w:rPr>
        <w:t xml:space="preserve"> e Moore</w:t>
      </w:r>
      <w:r>
        <w:rPr>
          <w:color w:val="000000"/>
        </w:rPr>
        <w:t>.</w:t>
      </w:r>
    </w:p>
    <w:p w:rsidR="008E1A09" w:rsidRDefault="008E1A09" w:rsidP="008E1A09">
      <w:pPr>
        <w:ind w:left="360"/>
        <w:rPr>
          <w:color w:val="000000"/>
        </w:rPr>
      </w:pPr>
      <w:r>
        <w:rPr>
          <w:color w:val="000000"/>
        </w:rPr>
        <w:t xml:space="preserve"> </w:t>
      </w:r>
    </w:p>
    <w:p w:rsidR="008E1A09" w:rsidRDefault="00E252C7" w:rsidP="008E1A09">
      <w:pPr>
        <w:jc w:val="center"/>
        <w:rPr>
          <w:color w:val="000000"/>
        </w:rPr>
      </w:pPr>
      <w:r>
        <w:rPr>
          <w:noProof/>
          <w:color w:val="000000"/>
          <w:lang w:eastAsia="ja-JP"/>
        </w:rPr>
        <w:drawing>
          <wp:inline distT="0" distB="0" distL="0" distR="0">
            <wp:extent cx="6021070" cy="156972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1070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1A09">
        <w:rPr>
          <w:color w:val="000000"/>
        </w:rPr>
        <w:t xml:space="preserve">  </w:t>
      </w:r>
    </w:p>
    <w:p w:rsidR="008E1A09" w:rsidRDefault="008E1A09" w:rsidP="00CF01A0">
      <w:pPr>
        <w:rPr>
          <w:color w:val="000000"/>
        </w:rPr>
      </w:pPr>
      <w:r>
        <w:rPr>
          <w:color w:val="000000"/>
        </w:rPr>
        <w:t xml:space="preserve">  </w:t>
      </w:r>
    </w:p>
    <w:p w:rsidR="008E1A09" w:rsidRDefault="008E1A09" w:rsidP="008E1A09">
      <w:pPr>
        <w:ind w:left="360"/>
        <w:rPr>
          <w:color w:val="000000"/>
        </w:rPr>
      </w:pPr>
      <w:r>
        <w:rPr>
          <w:color w:val="000000"/>
        </w:rPr>
        <w:t xml:space="preserve"> </w:t>
      </w:r>
    </w:p>
    <w:p w:rsidR="008E1A09" w:rsidRPr="00CD53FF" w:rsidRDefault="008E1A09" w:rsidP="008E1A09">
      <w:pPr>
        <w:ind w:left="360"/>
        <w:rPr>
          <w:b/>
          <w:color w:val="000000"/>
        </w:rPr>
      </w:pPr>
      <w:r w:rsidRPr="00CD53FF">
        <w:rPr>
          <w:b/>
          <w:bCs/>
          <w:color w:val="000000"/>
        </w:rPr>
        <w:t>3.</w:t>
      </w:r>
      <w:r w:rsidR="00460C6B">
        <w:rPr>
          <w:b/>
          <w:bCs/>
          <w:color w:val="000000"/>
        </w:rPr>
        <w:t>2</w:t>
      </w:r>
      <w:r w:rsidRPr="00CD53FF">
        <w:rPr>
          <w:b/>
          <w:color w:val="000000"/>
        </w:rPr>
        <w:t xml:space="preserve"> Síntese de máquinas síncronas </w:t>
      </w:r>
    </w:p>
    <w:p w:rsidR="008E1A09" w:rsidRDefault="008E1A09" w:rsidP="008E1A09">
      <w:pPr>
        <w:ind w:left="360"/>
        <w:rPr>
          <w:color w:val="000000"/>
        </w:rPr>
      </w:pPr>
      <w:r>
        <w:rPr>
          <w:color w:val="000000"/>
        </w:rPr>
        <w:t xml:space="preserve"> </w:t>
      </w:r>
    </w:p>
    <w:p w:rsidR="008E1A09" w:rsidRDefault="008E1A09" w:rsidP="008E1A09">
      <w:pPr>
        <w:ind w:left="1276" w:hanging="850"/>
        <w:rPr>
          <w:color w:val="000000"/>
        </w:rPr>
      </w:pPr>
      <w:r>
        <w:rPr>
          <w:color w:val="000000"/>
        </w:rPr>
        <w:t xml:space="preserve">Passos:  1. Fazer o diagrama de </w:t>
      </w:r>
      <w:r w:rsidR="00BB4341">
        <w:rPr>
          <w:color w:val="000000"/>
        </w:rPr>
        <w:t xml:space="preserve">transição de </w:t>
      </w:r>
      <w:r>
        <w:rPr>
          <w:color w:val="000000"/>
        </w:rPr>
        <w:t>estados (</w:t>
      </w:r>
      <w:proofErr w:type="spellStart"/>
      <w:r>
        <w:rPr>
          <w:color w:val="000000"/>
        </w:rPr>
        <w:t>Mealy</w:t>
      </w:r>
      <w:proofErr w:type="spellEnd"/>
      <w:r>
        <w:rPr>
          <w:color w:val="000000"/>
        </w:rPr>
        <w:t xml:space="preserve"> ou Moore); </w:t>
      </w:r>
    </w:p>
    <w:p w:rsidR="008E1A09" w:rsidRDefault="008E1A09" w:rsidP="008E1A09">
      <w:pPr>
        <w:ind w:left="1134"/>
        <w:rPr>
          <w:color w:val="000000"/>
        </w:rPr>
      </w:pPr>
      <w:r>
        <w:rPr>
          <w:color w:val="000000"/>
        </w:rPr>
        <w:t xml:space="preserve">  2. Realizar a minimização de estados; </w:t>
      </w:r>
    </w:p>
    <w:p w:rsidR="008E1A09" w:rsidRDefault="008E1A09" w:rsidP="008E1A09">
      <w:pPr>
        <w:ind w:left="1134"/>
        <w:rPr>
          <w:color w:val="000000"/>
        </w:rPr>
      </w:pPr>
      <w:r>
        <w:rPr>
          <w:color w:val="000000"/>
        </w:rPr>
        <w:t xml:space="preserve">  3. Realizar a codificação de estados; </w:t>
      </w:r>
    </w:p>
    <w:p w:rsidR="008E1A09" w:rsidRDefault="008E1A09" w:rsidP="008E1A09">
      <w:pPr>
        <w:ind w:left="1134"/>
        <w:rPr>
          <w:color w:val="000000"/>
        </w:rPr>
      </w:pPr>
      <w:r>
        <w:rPr>
          <w:color w:val="000000"/>
        </w:rPr>
        <w:t xml:space="preserve">  4. Escolher o elemento de memória (Flip-Flop); </w:t>
      </w:r>
    </w:p>
    <w:p w:rsidR="008E1A09" w:rsidRDefault="008E1A09" w:rsidP="008E1A09">
      <w:pPr>
        <w:ind w:left="1134"/>
        <w:rPr>
          <w:color w:val="000000"/>
        </w:rPr>
      </w:pPr>
      <w:r>
        <w:rPr>
          <w:color w:val="000000"/>
        </w:rPr>
        <w:t xml:space="preserve">  5. Obter as equações de excitação e de saída; e </w:t>
      </w:r>
    </w:p>
    <w:p w:rsidR="008E1A09" w:rsidRDefault="008E1A09" w:rsidP="008E1A09">
      <w:pPr>
        <w:ind w:left="1134"/>
        <w:rPr>
          <w:color w:val="000000"/>
        </w:rPr>
      </w:pPr>
      <w:r>
        <w:rPr>
          <w:color w:val="000000"/>
        </w:rPr>
        <w:t xml:space="preserve">  6. Obter o diagrama lógico. </w:t>
      </w:r>
    </w:p>
    <w:p w:rsidR="008E1A09" w:rsidRDefault="008E1A09" w:rsidP="008E1A09">
      <w:pPr>
        <w:ind w:left="360"/>
        <w:rPr>
          <w:color w:val="000000"/>
        </w:rPr>
      </w:pPr>
      <w:r>
        <w:rPr>
          <w:color w:val="000000"/>
        </w:rPr>
        <w:t xml:space="preserve"> </w:t>
      </w:r>
    </w:p>
    <w:p w:rsidR="00CF01A0" w:rsidRDefault="00CF01A0" w:rsidP="008E1A09">
      <w:pPr>
        <w:ind w:left="360"/>
        <w:rPr>
          <w:color w:val="000000"/>
        </w:rPr>
      </w:pPr>
    </w:p>
    <w:p w:rsidR="008E1A09" w:rsidRDefault="008E1A09" w:rsidP="008E1A09">
      <w:pPr>
        <w:ind w:left="360"/>
        <w:rPr>
          <w:color w:val="000000"/>
        </w:rPr>
      </w:pPr>
      <w:r>
        <w:rPr>
          <w:color w:val="000000"/>
        </w:rPr>
        <w:t>Arquitetura de máquinas seq</w:t>
      </w:r>
      <w:r w:rsidR="00CF01A0">
        <w:rPr>
          <w:color w:val="000000"/>
        </w:rPr>
        <w:t>u</w:t>
      </w:r>
      <w:r>
        <w:rPr>
          <w:color w:val="000000"/>
        </w:rPr>
        <w:t xml:space="preserve">enciais: </w:t>
      </w:r>
    </w:p>
    <w:p w:rsidR="008E1A09" w:rsidRDefault="008E1A09" w:rsidP="008E1A09">
      <w:pPr>
        <w:ind w:left="360"/>
        <w:rPr>
          <w:color w:val="000000"/>
        </w:rPr>
      </w:pPr>
      <w:r>
        <w:rPr>
          <w:color w:val="000000"/>
        </w:rPr>
        <w:t xml:space="preserve"> </w:t>
      </w:r>
    </w:p>
    <w:p w:rsidR="008E1A09" w:rsidRDefault="00E252C7" w:rsidP="008E1A09">
      <w:pPr>
        <w:ind w:left="360"/>
        <w:jc w:val="center"/>
        <w:rPr>
          <w:color w:val="000000"/>
        </w:rPr>
      </w:pPr>
      <w:r>
        <w:rPr>
          <w:noProof/>
          <w:color w:val="000000"/>
          <w:lang w:eastAsia="ja-JP"/>
        </w:rPr>
        <w:drawing>
          <wp:inline distT="0" distB="0" distL="0" distR="0">
            <wp:extent cx="3830320" cy="229489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0320" cy="229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1A09">
        <w:rPr>
          <w:color w:val="000000"/>
        </w:rPr>
        <w:t xml:space="preserve">  </w:t>
      </w:r>
    </w:p>
    <w:p w:rsidR="00CF01A0" w:rsidRDefault="008E1A09" w:rsidP="00470C8B">
      <w:pPr>
        <w:ind w:left="360"/>
        <w:rPr>
          <w:b/>
          <w:color w:val="000000"/>
        </w:rPr>
      </w:pPr>
      <w:r w:rsidRPr="00CD53FF">
        <w:rPr>
          <w:b/>
          <w:color w:val="000000"/>
        </w:rPr>
        <w:t xml:space="preserve"> </w:t>
      </w:r>
    </w:p>
    <w:p w:rsidR="008E1A09" w:rsidRPr="00CD53FF" w:rsidRDefault="008E1A09" w:rsidP="00470C8B">
      <w:pPr>
        <w:ind w:left="360"/>
        <w:rPr>
          <w:b/>
          <w:color w:val="000000"/>
        </w:rPr>
      </w:pPr>
      <w:r w:rsidRPr="00CD53FF">
        <w:rPr>
          <w:b/>
          <w:bCs/>
          <w:color w:val="000000"/>
        </w:rPr>
        <w:t>3.</w:t>
      </w:r>
      <w:r w:rsidR="00CF01A0">
        <w:rPr>
          <w:b/>
          <w:bCs/>
          <w:color w:val="000000"/>
        </w:rPr>
        <w:t>3</w:t>
      </w:r>
      <w:r w:rsidRPr="00CD53FF">
        <w:rPr>
          <w:b/>
          <w:color w:val="000000"/>
        </w:rPr>
        <w:t xml:space="preserve"> Material necessário para as montagens: </w:t>
      </w:r>
    </w:p>
    <w:p w:rsidR="008E1A09" w:rsidRDefault="008E1A09" w:rsidP="008E1A09">
      <w:pPr>
        <w:rPr>
          <w:color w:val="000000"/>
        </w:rPr>
      </w:pPr>
      <w:r>
        <w:rPr>
          <w:color w:val="000000"/>
        </w:rPr>
        <w:t xml:space="preserve"> </w:t>
      </w:r>
    </w:p>
    <w:p w:rsidR="00CD53FF" w:rsidRPr="00CF01A0" w:rsidRDefault="00CD53FF" w:rsidP="00CD53FF">
      <w:pPr>
        <w:ind w:left="360"/>
        <w:jc w:val="both"/>
        <w:rPr>
          <w:lang w:val="en-US"/>
        </w:rPr>
      </w:pPr>
      <w:r w:rsidRPr="00CF01A0">
        <w:rPr>
          <w:lang w:val="en-US"/>
        </w:rPr>
        <w:t>1 CI 7404, 6 NOTs</w:t>
      </w:r>
      <w:r w:rsidR="00CF01A0" w:rsidRPr="00CF01A0">
        <w:rPr>
          <w:lang w:val="en-US"/>
        </w:rPr>
        <w:t>;</w:t>
      </w:r>
      <w:r w:rsidRPr="00CF01A0">
        <w:rPr>
          <w:lang w:val="en-US"/>
        </w:rPr>
        <w:t xml:space="preserve"> 2 CIs 7408, 4 ANDs; 1 CI 7432, 4 ORs; 2 CIs 7476, 2FF JK</w:t>
      </w:r>
      <w:r w:rsidR="00CF01A0" w:rsidRPr="00CF01A0">
        <w:rPr>
          <w:lang w:val="en-US"/>
        </w:rPr>
        <w:t>.</w:t>
      </w:r>
    </w:p>
    <w:p w:rsidR="008E1A09" w:rsidRPr="006D741E" w:rsidRDefault="008E1A09" w:rsidP="008E1A09">
      <w:pPr>
        <w:jc w:val="both"/>
        <w:rPr>
          <w:color w:val="000000"/>
          <w:lang w:val="en-US"/>
        </w:rPr>
      </w:pPr>
    </w:p>
    <w:p w:rsidR="00470C8B" w:rsidRPr="006D741E" w:rsidRDefault="00470C8B" w:rsidP="00470C8B">
      <w:pPr>
        <w:pStyle w:val="Default"/>
        <w:rPr>
          <w:lang w:val="en-US"/>
        </w:rPr>
      </w:pPr>
    </w:p>
    <w:p w:rsidR="00CF01A0" w:rsidRPr="006D741E" w:rsidRDefault="00CF01A0" w:rsidP="00470C8B">
      <w:pPr>
        <w:ind w:left="360"/>
        <w:rPr>
          <w:b/>
          <w:bCs/>
          <w:color w:val="000000"/>
          <w:lang w:val="en-US"/>
        </w:rPr>
      </w:pPr>
    </w:p>
    <w:p w:rsidR="00CF01A0" w:rsidRPr="006D741E" w:rsidRDefault="00CF01A0" w:rsidP="00470C8B">
      <w:pPr>
        <w:ind w:left="360"/>
        <w:rPr>
          <w:b/>
          <w:bCs/>
          <w:color w:val="000000"/>
          <w:lang w:val="en-US"/>
        </w:rPr>
      </w:pPr>
    </w:p>
    <w:p w:rsidR="00CF01A0" w:rsidRPr="006D741E" w:rsidRDefault="00CF01A0" w:rsidP="00470C8B">
      <w:pPr>
        <w:ind w:left="360"/>
        <w:rPr>
          <w:b/>
          <w:bCs/>
          <w:color w:val="000000"/>
          <w:lang w:val="en-US"/>
        </w:rPr>
      </w:pPr>
    </w:p>
    <w:p w:rsidR="00470C8B" w:rsidRPr="00F20EE3" w:rsidRDefault="00470C8B" w:rsidP="00470C8B">
      <w:pPr>
        <w:ind w:left="360"/>
        <w:rPr>
          <w:b/>
          <w:color w:val="000000"/>
        </w:rPr>
      </w:pPr>
      <w:r w:rsidRPr="00F20EE3">
        <w:rPr>
          <w:b/>
          <w:bCs/>
          <w:color w:val="000000"/>
        </w:rPr>
        <w:t>3.</w:t>
      </w:r>
      <w:r w:rsidR="00CF01A0">
        <w:rPr>
          <w:b/>
          <w:bCs/>
          <w:color w:val="000000"/>
        </w:rPr>
        <w:t>4</w:t>
      </w:r>
      <w:r w:rsidRPr="00F20EE3">
        <w:rPr>
          <w:b/>
          <w:color w:val="000000"/>
        </w:rPr>
        <w:t xml:space="preserve"> Implementação de circuitos em</w:t>
      </w:r>
      <w:r w:rsidR="00CF01A0">
        <w:rPr>
          <w:b/>
          <w:color w:val="000000"/>
        </w:rPr>
        <w:t xml:space="preserve"> PLD (FPGA Altera </w:t>
      </w:r>
      <w:proofErr w:type="spellStart"/>
      <w:r w:rsidR="00CF01A0">
        <w:rPr>
          <w:b/>
          <w:color w:val="000000"/>
        </w:rPr>
        <w:t>Cyclone</w:t>
      </w:r>
      <w:proofErr w:type="spellEnd"/>
      <w:r w:rsidR="00CF01A0">
        <w:rPr>
          <w:b/>
          <w:color w:val="000000"/>
        </w:rPr>
        <w:t xml:space="preserve"> IV)</w:t>
      </w:r>
      <w:r w:rsidRPr="00F20EE3">
        <w:rPr>
          <w:b/>
          <w:color w:val="000000"/>
        </w:rPr>
        <w:t xml:space="preserve">: </w:t>
      </w:r>
    </w:p>
    <w:p w:rsidR="00470C8B" w:rsidRPr="00F20EE3" w:rsidRDefault="00470C8B" w:rsidP="00470C8B">
      <w:pPr>
        <w:pStyle w:val="Default"/>
        <w:rPr>
          <w:b/>
        </w:rPr>
      </w:pPr>
    </w:p>
    <w:p w:rsidR="00470C8B" w:rsidRPr="00470C8B" w:rsidRDefault="00470C8B" w:rsidP="00CF01A0">
      <w:pPr>
        <w:ind w:left="360"/>
        <w:jc w:val="both"/>
        <w:rPr>
          <w:color w:val="000000"/>
        </w:rPr>
      </w:pPr>
      <w:r w:rsidRPr="00470C8B">
        <w:rPr>
          <w:color w:val="000000"/>
        </w:rPr>
        <w:t xml:space="preserve">Neste caso, sugere-se que os alunos previamente tomem contato com o </w:t>
      </w:r>
      <w:r w:rsidR="00CF01A0">
        <w:rPr>
          <w:color w:val="000000"/>
        </w:rPr>
        <w:t>Tutorial “</w:t>
      </w:r>
      <w:r w:rsidR="00CF01A0" w:rsidRPr="00CF01A0">
        <w:rPr>
          <w:b/>
          <w:bCs/>
          <w:color w:val="000000"/>
        </w:rPr>
        <w:t xml:space="preserve">Placa de Desenvolvimento com FPGA Altera </w:t>
      </w:r>
      <w:proofErr w:type="spellStart"/>
      <w:r w:rsidR="00CF01A0" w:rsidRPr="00CF01A0">
        <w:rPr>
          <w:b/>
          <w:bCs/>
          <w:color w:val="000000"/>
        </w:rPr>
        <w:t>Cyclone</w:t>
      </w:r>
      <w:proofErr w:type="spellEnd"/>
      <w:r w:rsidR="00CF01A0" w:rsidRPr="00CF01A0">
        <w:rPr>
          <w:b/>
          <w:bCs/>
          <w:color w:val="000000"/>
        </w:rPr>
        <w:t xml:space="preserve"> IV</w:t>
      </w:r>
      <w:r w:rsidR="00CF01A0">
        <w:rPr>
          <w:b/>
          <w:bCs/>
          <w:color w:val="000000"/>
        </w:rPr>
        <w:t>”</w:t>
      </w:r>
      <w:r w:rsidR="00CF01A0" w:rsidRPr="00CF01A0">
        <w:rPr>
          <w:bCs/>
          <w:color w:val="000000"/>
        </w:rPr>
        <w:t xml:space="preserve">, que </w:t>
      </w:r>
      <w:r w:rsidRPr="00470C8B">
        <w:rPr>
          <w:color w:val="000000"/>
        </w:rPr>
        <w:t>será utilizado durante a prática em questão. Este será enviado pelo professor, juntamente com o presente roteiro.</w:t>
      </w:r>
    </w:p>
    <w:p w:rsidR="00470C8B" w:rsidRDefault="00470C8B" w:rsidP="00470C8B">
      <w:pPr>
        <w:pStyle w:val="Default"/>
      </w:pPr>
    </w:p>
    <w:p w:rsidR="008E1A09" w:rsidRPr="00CF01A0" w:rsidRDefault="008E1A09" w:rsidP="001850C1">
      <w:pPr>
        <w:jc w:val="both"/>
        <w:rPr>
          <w:b/>
          <w:color w:val="000000"/>
        </w:rPr>
      </w:pPr>
      <w:r w:rsidRPr="00CF01A0">
        <w:rPr>
          <w:b/>
          <w:bCs/>
          <w:color w:val="000000"/>
        </w:rPr>
        <w:t>4.</w:t>
      </w:r>
      <w:r w:rsidRPr="00CF01A0">
        <w:rPr>
          <w:rFonts w:ascii="Arial" w:hAnsi="Arial" w:cs="Arial"/>
          <w:b/>
          <w:color w:val="000000"/>
        </w:rPr>
        <w:t xml:space="preserve"> </w:t>
      </w:r>
      <w:r w:rsidR="00A43C36" w:rsidRPr="00CF01A0">
        <w:rPr>
          <w:b/>
          <w:bCs/>
          <w:color w:val="000000"/>
        </w:rPr>
        <w:t>T</w:t>
      </w:r>
      <w:r w:rsidR="00ED2AEE" w:rsidRPr="00CF01A0">
        <w:rPr>
          <w:b/>
          <w:bCs/>
          <w:color w:val="000000"/>
        </w:rPr>
        <w:t>arefas de</w:t>
      </w:r>
      <w:r w:rsidR="00A43C36" w:rsidRPr="00CF01A0">
        <w:rPr>
          <w:b/>
          <w:bCs/>
          <w:color w:val="000000"/>
        </w:rPr>
        <w:t xml:space="preserve"> M</w:t>
      </w:r>
      <w:r w:rsidR="00ED2AEE" w:rsidRPr="00CF01A0">
        <w:rPr>
          <w:b/>
          <w:bCs/>
          <w:color w:val="000000"/>
        </w:rPr>
        <w:t>ontagem</w:t>
      </w:r>
      <w:r w:rsidR="00CF2C88" w:rsidRPr="00CF01A0">
        <w:rPr>
          <w:b/>
          <w:bCs/>
          <w:color w:val="000000"/>
        </w:rPr>
        <w:t xml:space="preserve"> e </w:t>
      </w:r>
      <w:r w:rsidR="00ED2AEE" w:rsidRPr="00CF01A0">
        <w:rPr>
          <w:b/>
          <w:bCs/>
          <w:color w:val="000000"/>
        </w:rPr>
        <w:t>Programação de PLD</w:t>
      </w:r>
      <w:r w:rsidRPr="00CF01A0">
        <w:rPr>
          <w:b/>
          <w:color w:val="000000"/>
        </w:rPr>
        <w:t xml:space="preserve"> </w:t>
      </w:r>
    </w:p>
    <w:p w:rsidR="00CF01A0" w:rsidRDefault="00CF01A0" w:rsidP="00CF01A0">
      <w:pPr>
        <w:jc w:val="both"/>
        <w:rPr>
          <w:color w:val="000000"/>
        </w:rPr>
      </w:pPr>
    </w:p>
    <w:p w:rsidR="008E1A09" w:rsidRPr="00CF01A0" w:rsidRDefault="00F20EE3" w:rsidP="00CF01A0">
      <w:pPr>
        <w:jc w:val="both"/>
        <w:rPr>
          <w:b/>
          <w:color w:val="000000"/>
        </w:rPr>
      </w:pPr>
      <w:r w:rsidRPr="00CF01A0">
        <w:rPr>
          <w:b/>
          <w:color w:val="000000"/>
        </w:rPr>
        <w:t>Especificação do problema:</w:t>
      </w:r>
    </w:p>
    <w:p w:rsidR="00F20EE3" w:rsidRPr="00F20EE3" w:rsidRDefault="00F20EE3" w:rsidP="00F20EE3">
      <w:pPr>
        <w:pStyle w:val="Default"/>
      </w:pPr>
    </w:p>
    <w:p w:rsidR="00097E35" w:rsidRDefault="00F20EE3" w:rsidP="00097E35">
      <w:pPr>
        <w:numPr>
          <w:ilvl w:val="1"/>
          <w:numId w:val="2"/>
        </w:numPr>
        <w:jc w:val="both"/>
        <w:rPr>
          <w:color w:val="000000"/>
        </w:rPr>
      </w:pPr>
      <w:r>
        <w:rPr>
          <w:color w:val="000000"/>
        </w:rPr>
        <w:t>O problema proposto</w:t>
      </w:r>
      <w:r w:rsidR="00097E35" w:rsidRPr="00097E35">
        <w:rPr>
          <w:color w:val="000000"/>
        </w:rPr>
        <w:t xml:space="preserve"> neste laboratório é projetar um circuito de temporização com as seguintes características:</w:t>
      </w:r>
    </w:p>
    <w:p w:rsidR="00F20EE3" w:rsidRPr="00F20EE3" w:rsidRDefault="00F20EE3" w:rsidP="00F20EE3">
      <w:pPr>
        <w:pStyle w:val="Default"/>
      </w:pPr>
    </w:p>
    <w:p w:rsidR="00097E35" w:rsidRDefault="00097E35" w:rsidP="00097E35">
      <w:pPr>
        <w:pStyle w:val="Default"/>
        <w:rPr>
          <w:i/>
          <w:iCs/>
        </w:rPr>
      </w:pPr>
      <w:r>
        <w:tab/>
        <w:t xml:space="preserve">O circuito é inicializado aplicando um nível </w:t>
      </w:r>
      <w:r w:rsidRPr="00692D2F">
        <w:rPr>
          <w:color w:val="auto"/>
        </w:rPr>
        <w:t>alto</w:t>
      </w:r>
      <w:r>
        <w:t xml:space="preserve"> na entrada </w:t>
      </w:r>
      <w:r>
        <w:rPr>
          <w:i/>
          <w:iCs/>
        </w:rPr>
        <w:t>“IN</w:t>
      </w:r>
      <w:r w:rsidR="00CF01A0">
        <w:rPr>
          <w:i/>
          <w:iCs/>
        </w:rPr>
        <w:t>Í</w:t>
      </w:r>
      <w:r>
        <w:rPr>
          <w:i/>
          <w:iCs/>
        </w:rPr>
        <w:t>CIO</w:t>
      </w:r>
      <w:r w:rsidR="00CF01A0">
        <w:rPr>
          <w:i/>
          <w:iCs/>
        </w:rPr>
        <w:t>.</w:t>
      </w:r>
    </w:p>
    <w:p w:rsidR="00CF01A0" w:rsidRDefault="00CF01A0" w:rsidP="00097E35">
      <w:pPr>
        <w:pStyle w:val="Default"/>
      </w:pPr>
    </w:p>
    <w:p w:rsidR="00097E35" w:rsidRDefault="00097E35" w:rsidP="00097E35">
      <w:pPr>
        <w:pStyle w:val="Default"/>
        <w:jc w:val="both"/>
      </w:pPr>
      <w:r>
        <w:tab/>
        <w:t xml:space="preserve">Após </w:t>
      </w:r>
      <w:r>
        <w:rPr>
          <w:i/>
          <w:iCs/>
        </w:rPr>
        <w:t>“inicializado”</w:t>
      </w:r>
      <w:r>
        <w:t xml:space="preserve"> o circuito deve permanecer durante um segundo no </w:t>
      </w:r>
      <w:r w:rsidR="00E47CDA">
        <w:t>“</w:t>
      </w:r>
      <w:r>
        <w:t xml:space="preserve">estado </w:t>
      </w:r>
      <w:r>
        <w:rPr>
          <w:b/>
          <w:bCs/>
        </w:rPr>
        <w:t>A</w:t>
      </w:r>
      <w:r w:rsidRPr="00E47CDA">
        <w:rPr>
          <w:bCs/>
        </w:rPr>
        <w:t>”</w:t>
      </w:r>
      <w:r>
        <w:t xml:space="preserve"> e sua saída deve ser zero (nível lógico L). </w:t>
      </w:r>
    </w:p>
    <w:p w:rsidR="00CF01A0" w:rsidRDefault="00CF01A0" w:rsidP="00097E35">
      <w:pPr>
        <w:pStyle w:val="Default"/>
        <w:jc w:val="both"/>
      </w:pPr>
    </w:p>
    <w:p w:rsidR="00097E35" w:rsidRDefault="00097E35" w:rsidP="00097E35">
      <w:pPr>
        <w:pStyle w:val="Default"/>
        <w:jc w:val="both"/>
      </w:pPr>
      <w:r>
        <w:tab/>
        <w:t xml:space="preserve">Finalizado </w:t>
      </w:r>
      <w:r w:rsidR="001850C1">
        <w:t>este intervalo de</w:t>
      </w:r>
      <w:r>
        <w:t xml:space="preserve"> tempo de 1</w:t>
      </w:r>
      <w:r w:rsidR="001850C1">
        <w:t>s</w:t>
      </w:r>
      <w:r>
        <w:t>,</w:t>
      </w:r>
      <w:r w:rsidR="00CF01A0">
        <w:t xml:space="preserve"> </w:t>
      </w:r>
      <w:r>
        <w:t xml:space="preserve">o circuito verifica o estado da entrada </w:t>
      </w:r>
      <w:r>
        <w:rPr>
          <w:i/>
          <w:iCs/>
        </w:rPr>
        <w:t>“TEMP”</w:t>
      </w:r>
      <w:r>
        <w:t xml:space="preserve">. Se o valor da entrada </w:t>
      </w:r>
      <w:r>
        <w:rPr>
          <w:i/>
          <w:iCs/>
        </w:rPr>
        <w:t>“TEMP”</w:t>
      </w:r>
      <w:r>
        <w:t xml:space="preserve"> é baixo, mantém-se o presente estado. Se o valor da entrada </w:t>
      </w:r>
      <w:r>
        <w:rPr>
          <w:i/>
          <w:iCs/>
        </w:rPr>
        <w:t>“TEMP”</w:t>
      </w:r>
      <w:r>
        <w:t xml:space="preserve"> é alto, a máquina passa para o </w:t>
      </w:r>
      <w:r w:rsidR="00E47CDA">
        <w:t>“</w:t>
      </w:r>
      <w:r>
        <w:t xml:space="preserve">estado </w:t>
      </w:r>
      <w:r>
        <w:rPr>
          <w:b/>
          <w:bCs/>
        </w:rPr>
        <w:t>B</w:t>
      </w:r>
      <w:r w:rsidRPr="00E47CDA">
        <w:rPr>
          <w:bCs/>
        </w:rPr>
        <w:t>”</w:t>
      </w:r>
      <w:r w:rsidR="001850C1">
        <w:rPr>
          <w:bCs/>
        </w:rPr>
        <w:t>,</w:t>
      </w:r>
      <w:r>
        <w:t xml:space="preserve"> com saída</w:t>
      </w:r>
      <w:r w:rsidRPr="00C26449">
        <w:t xml:space="preserve"> </w:t>
      </w:r>
      <w:r>
        <w:t xml:space="preserve">configurada para nível baixo (nível lógico L). </w:t>
      </w:r>
    </w:p>
    <w:p w:rsidR="00F20EE3" w:rsidRDefault="00F20EE3" w:rsidP="00097E35">
      <w:pPr>
        <w:pStyle w:val="Default"/>
        <w:jc w:val="both"/>
      </w:pPr>
    </w:p>
    <w:p w:rsidR="00097E35" w:rsidRDefault="00097E35" w:rsidP="00097E35">
      <w:pPr>
        <w:pStyle w:val="Default"/>
        <w:jc w:val="both"/>
      </w:pPr>
      <w:r>
        <w:tab/>
        <w:t xml:space="preserve">No </w:t>
      </w:r>
      <w:r w:rsidR="00E47CDA">
        <w:t xml:space="preserve">“estado </w:t>
      </w:r>
      <w:r w:rsidR="00E47CDA">
        <w:rPr>
          <w:b/>
          <w:bCs/>
        </w:rPr>
        <w:t>B</w:t>
      </w:r>
      <w:r w:rsidR="00E47CDA" w:rsidRPr="00E47CDA">
        <w:rPr>
          <w:bCs/>
        </w:rPr>
        <w:t>”</w:t>
      </w:r>
      <w:r>
        <w:t xml:space="preserve"> a máquina deve permanecer durante três segundos. Após este período verifica-se o estado da variável </w:t>
      </w:r>
      <w:r>
        <w:rPr>
          <w:i/>
          <w:iCs/>
        </w:rPr>
        <w:t>“TEMP”</w:t>
      </w:r>
      <w:r>
        <w:t xml:space="preserve">. Se </w:t>
      </w:r>
      <w:r>
        <w:rPr>
          <w:i/>
          <w:iCs/>
        </w:rPr>
        <w:t>“TEMP”</w:t>
      </w:r>
      <w:r>
        <w:t xml:space="preserve"> está em nível baixo, a máquina volta para o </w:t>
      </w:r>
      <w:r w:rsidR="00E47CDA">
        <w:t xml:space="preserve">“estado </w:t>
      </w:r>
      <w:r w:rsidR="00E47CDA">
        <w:rPr>
          <w:b/>
          <w:bCs/>
        </w:rPr>
        <w:t>A</w:t>
      </w:r>
      <w:r w:rsidR="00E47CDA" w:rsidRPr="00E47CDA">
        <w:rPr>
          <w:bCs/>
        </w:rPr>
        <w:t>”</w:t>
      </w:r>
      <w:r>
        <w:t xml:space="preserve">. Já na condição em que a variável </w:t>
      </w:r>
      <w:r>
        <w:rPr>
          <w:i/>
          <w:iCs/>
        </w:rPr>
        <w:t>“TEMP”</w:t>
      </w:r>
      <w:r>
        <w:t xml:space="preserve"> es</w:t>
      </w:r>
      <w:r w:rsidR="001850C1">
        <w:t>tiver</w:t>
      </w:r>
      <w:r>
        <w:t xml:space="preserve"> em nível alto, a máquina passa para o </w:t>
      </w:r>
      <w:r w:rsidR="00E47CDA">
        <w:t xml:space="preserve">“estado </w:t>
      </w:r>
      <w:r w:rsidR="00E47CDA">
        <w:rPr>
          <w:b/>
          <w:bCs/>
        </w:rPr>
        <w:t>C</w:t>
      </w:r>
      <w:r w:rsidR="00E47CDA" w:rsidRPr="00E47CDA">
        <w:rPr>
          <w:bCs/>
        </w:rPr>
        <w:t>”</w:t>
      </w:r>
      <w:r>
        <w:t xml:space="preserve"> com a saída em um (nível lógico H). Variações da variável </w:t>
      </w:r>
      <w:r>
        <w:rPr>
          <w:i/>
          <w:iCs/>
        </w:rPr>
        <w:t>“TEMP”</w:t>
      </w:r>
      <w:r>
        <w:t xml:space="preserve"> em um período inferior a 3 segundos não devem ter efeito no estado do circuito.</w:t>
      </w:r>
    </w:p>
    <w:p w:rsidR="00F20EE3" w:rsidRDefault="00F20EE3" w:rsidP="00097E35">
      <w:pPr>
        <w:pStyle w:val="Default"/>
        <w:jc w:val="both"/>
      </w:pPr>
    </w:p>
    <w:p w:rsidR="00F20EE3" w:rsidRDefault="00097E35" w:rsidP="00097E35">
      <w:pPr>
        <w:pStyle w:val="Default"/>
        <w:jc w:val="both"/>
      </w:pPr>
      <w:r>
        <w:tab/>
        <w:t xml:space="preserve">No </w:t>
      </w:r>
      <w:r w:rsidR="00E47CDA">
        <w:t xml:space="preserve">“estado </w:t>
      </w:r>
      <w:r w:rsidR="00E47CDA">
        <w:rPr>
          <w:b/>
          <w:bCs/>
        </w:rPr>
        <w:t>C</w:t>
      </w:r>
      <w:r w:rsidR="00E47CDA" w:rsidRPr="00E47CDA">
        <w:rPr>
          <w:bCs/>
        </w:rPr>
        <w:t>”</w:t>
      </w:r>
      <w:r>
        <w:t xml:space="preserve"> a máquina deve permanecer durante sete segundos. Após este período verifica-se o estado da variável </w:t>
      </w:r>
      <w:r>
        <w:rPr>
          <w:i/>
          <w:iCs/>
        </w:rPr>
        <w:t>“TEMP”</w:t>
      </w:r>
      <w:r>
        <w:t xml:space="preserve">. Se </w:t>
      </w:r>
      <w:r>
        <w:rPr>
          <w:i/>
          <w:iCs/>
        </w:rPr>
        <w:t>“TEMP”</w:t>
      </w:r>
      <w:r>
        <w:t xml:space="preserve"> está em nível baixo, a máquina volta para o </w:t>
      </w:r>
      <w:r w:rsidR="00E47CDA">
        <w:t xml:space="preserve">“estado </w:t>
      </w:r>
      <w:r w:rsidR="00E47CDA">
        <w:rPr>
          <w:b/>
          <w:bCs/>
        </w:rPr>
        <w:t>A</w:t>
      </w:r>
      <w:r w:rsidR="00E47CDA" w:rsidRPr="00E47CDA">
        <w:rPr>
          <w:bCs/>
        </w:rPr>
        <w:t>”</w:t>
      </w:r>
      <w:r>
        <w:t xml:space="preserve">. Já na condição em que a variável </w:t>
      </w:r>
      <w:r>
        <w:rPr>
          <w:i/>
          <w:iCs/>
        </w:rPr>
        <w:t>“TEMP”</w:t>
      </w:r>
      <w:r>
        <w:t xml:space="preserve"> está em nível alto, a máquina passa para o </w:t>
      </w:r>
      <w:r w:rsidR="00E47CDA">
        <w:t xml:space="preserve">“estado </w:t>
      </w:r>
      <w:r w:rsidR="00E47CDA">
        <w:rPr>
          <w:b/>
          <w:bCs/>
        </w:rPr>
        <w:t>B</w:t>
      </w:r>
      <w:r w:rsidR="00E47CDA" w:rsidRPr="00E47CDA">
        <w:rPr>
          <w:bCs/>
        </w:rPr>
        <w:t>”</w:t>
      </w:r>
      <w:r>
        <w:t xml:space="preserve"> com a saída em zero (nível lógico L). Variações da variável </w:t>
      </w:r>
      <w:r>
        <w:rPr>
          <w:i/>
          <w:iCs/>
        </w:rPr>
        <w:t>“TEMP”</w:t>
      </w:r>
      <w:r>
        <w:t xml:space="preserve"> em um período inferior a 7 segundos não devem ter efeito no estado do circuito.</w:t>
      </w:r>
    </w:p>
    <w:p w:rsidR="00097E35" w:rsidRDefault="00097E35" w:rsidP="00097E35">
      <w:pPr>
        <w:pStyle w:val="Default"/>
        <w:jc w:val="both"/>
      </w:pPr>
      <w:r>
        <w:tab/>
        <w:t xml:space="preserve"> </w:t>
      </w:r>
    </w:p>
    <w:p w:rsidR="00237074" w:rsidRDefault="00097E35" w:rsidP="00097E35">
      <w:pPr>
        <w:jc w:val="both"/>
      </w:pPr>
      <w:r>
        <w:tab/>
        <w:t>O comportamento do circuito temporizador é descrito no seguinte diagrama de estados:</w:t>
      </w:r>
    </w:p>
    <w:p w:rsidR="00776BB9" w:rsidRDefault="00776BB9" w:rsidP="00097E35">
      <w:pPr>
        <w:pStyle w:val="Default"/>
      </w:pPr>
    </w:p>
    <w:p w:rsidR="00470C8B" w:rsidRDefault="00470C8B" w:rsidP="00097E35">
      <w:pPr>
        <w:pStyle w:val="Default"/>
      </w:pPr>
    </w:p>
    <w:p w:rsidR="0018551C" w:rsidRDefault="00E252C7" w:rsidP="00097E35">
      <w:pPr>
        <w:pStyle w:val="Default"/>
      </w:pPr>
      <w:r>
        <w:rPr>
          <w:noProof/>
          <w:lang w:eastAsia="ja-JP"/>
        </w:rPr>
        <mc:AlternateContent>
          <mc:Choice Requires="wpg">
            <w:drawing>
              <wp:anchor distT="0" distB="0" distL="114300" distR="114300" simplePos="0" relativeHeight="251626496" behindDoc="0" locked="0" layoutInCell="1" allowOverlap="1">
                <wp:simplePos x="0" y="0"/>
                <wp:positionH relativeFrom="column">
                  <wp:posOffset>1685290</wp:posOffset>
                </wp:positionH>
                <wp:positionV relativeFrom="paragraph">
                  <wp:posOffset>21590</wp:posOffset>
                </wp:positionV>
                <wp:extent cx="3333750" cy="2334260"/>
                <wp:effectExtent l="0" t="0" r="0" b="0"/>
                <wp:wrapNone/>
                <wp:docPr id="104" name="Group 5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33750" cy="2334260"/>
                          <a:chOff x="3000" y="9240"/>
                          <a:chExt cx="5250" cy="3676"/>
                        </a:xfrm>
                      </wpg:grpSpPr>
                      <wps:wsp>
                        <wps:cNvPr id="105" name="AutoShape 574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178" y="10150"/>
                            <a:ext cx="360" cy="345"/>
                          </a:xfrm>
                          <a:prstGeom prst="curvedConnector3">
                            <a:avLst>
                              <a:gd name="adj1" fmla="val 232778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Oval 565"/>
                        <wps:cNvSpPr>
                          <a:spLocks noChangeArrowheads="1"/>
                        </wps:cNvSpPr>
                        <wps:spPr bwMode="auto">
                          <a:xfrm>
                            <a:off x="5070" y="10173"/>
                            <a:ext cx="680" cy="6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564"/>
                        <wps:cNvSpPr txBox="1">
                          <a:spLocks noChangeArrowheads="1"/>
                        </wps:cNvSpPr>
                        <wps:spPr bwMode="auto">
                          <a:xfrm>
                            <a:off x="5070" y="10308"/>
                            <a:ext cx="690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41E" w:rsidRDefault="006D741E">
                              <w:r>
                                <w:t>A/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Oval 566"/>
                        <wps:cNvSpPr>
                          <a:spLocks noChangeArrowheads="1"/>
                        </wps:cNvSpPr>
                        <wps:spPr bwMode="auto">
                          <a:xfrm>
                            <a:off x="6870" y="11778"/>
                            <a:ext cx="680" cy="6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Text Box 567"/>
                        <wps:cNvSpPr txBox="1">
                          <a:spLocks noChangeArrowheads="1"/>
                        </wps:cNvSpPr>
                        <wps:spPr bwMode="auto">
                          <a:xfrm>
                            <a:off x="6870" y="11913"/>
                            <a:ext cx="690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41E" w:rsidRDefault="006D741E" w:rsidP="0018551C">
                              <w:r>
                                <w:t>B/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Oval 568"/>
                        <wps:cNvSpPr>
                          <a:spLocks noChangeArrowheads="1"/>
                        </wps:cNvSpPr>
                        <wps:spPr bwMode="auto">
                          <a:xfrm>
                            <a:off x="3585" y="12078"/>
                            <a:ext cx="680" cy="6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Text Box 569"/>
                        <wps:cNvSpPr txBox="1">
                          <a:spLocks noChangeArrowheads="1"/>
                        </wps:cNvSpPr>
                        <wps:spPr bwMode="auto">
                          <a:xfrm>
                            <a:off x="3585" y="12213"/>
                            <a:ext cx="690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41E" w:rsidRDefault="006D741E" w:rsidP="0018551C">
                              <w:r>
                                <w:t>C/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Text Box 570"/>
                        <wps:cNvSpPr txBox="1">
                          <a:spLocks noChangeArrowheads="1"/>
                        </wps:cNvSpPr>
                        <wps:spPr bwMode="auto">
                          <a:xfrm>
                            <a:off x="5625" y="10143"/>
                            <a:ext cx="690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41E" w:rsidRDefault="006D741E">
                              <w:r>
                                <w:t>1 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AutoShape 571"/>
                        <wps:cNvCnPr>
                          <a:cxnSpLocks noChangeShapeType="1"/>
                        </wps:cNvCnPr>
                        <wps:spPr bwMode="auto">
                          <a:xfrm>
                            <a:off x="3000" y="9375"/>
                            <a:ext cx="1920" cy="93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Text Box 572"/>
                        <wps:cNvSpPr txBox="1">
                          <a:spLocks noChangeArrowheads="1"/>
                        </wps:cNvSpPr>
                        <wps:spPr bwMode="auto">
                          <a:xfrm>
                            <a:off x="3675" y="9375"/>
                            <a:ext cx="1035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41E" w:rsidRDefault="006D741E">
                              <w:r>
                                <w:t>INÍCI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Text Box 575"/>
                        <wps:cNvSpPr txBox="1">
                          <a:spLocks noChangeArrowheads="1"/>
                        </wps:cNvSpPr>
                        <wps:spPr bwMode="auto">
                          <a:xfrm>
                            <a:off x="4845" y="9240"/>
                            <a:ext cx="1035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41E" w:rsidRDefault="006D741E">
                              <w:r w:rsidRPr="00A41501">
                                <w:rPr>
                                  <w:position w:val="-4"/>
                                </w:rPr>
                                <w:object w:dxaOrig="700" w:dyaOrig="32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37.45pt;height:17.3pt" o:ole="">
                                    <v:imagedata r:id="rId11" o:title=""/>
                                  </v:shape>
                                  <o:OLEObject Type="Embed" ProgID="Equation.DSMT4" ShapeID="_x0000_i1026" DrawAspect="Content" ObjectID="_1619886203" r:id="rId1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Text Box 576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11913"/>
                            <a:ext cx="690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41E" w:rsidRDefault="006D741E">
                              <w:r>
                                <w:t>3 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AutoShape 577"/>
                        <wps:cNvCnPr>
                          <a:cxnSpLocks noChangeShapeType="1"/>
                        </wps:cNvCnPr>
                        <wps:spPr bwMode="auto">
                          <a:xfrm>
                            <a:off x="5880" y="10668"/>
                            <a:ext cx="1155" cy="101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AutoShape 57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625" y="10853"/>
                            <a:ext cx="1140" cy="10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AutoShape 579"/>
                        <wps:cNvCnPr>
                          <a:cxnSpLocks noChangeShapeType="1"/>
                        </wps:cNvCnPr>
                        <wps:spPr bwMode="auto">
                          <a:xfrm rot="10800000" flipH="1">
                            <a:off x="4395" y="12153"/>
                            <a:ext cx="2370" cy="1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AutoShape 580"/>
                        <wps:cNvCnPr>
                          <a:cxnSpLocks noChangeShapeType="1"/>
                        </wps:cNvCnPr>
                        <wps:spPr bwMode="auto">
                          <a:xfrm flipH="1">
                            <a:off x="4395" y="12458"/>
                            <a:ext cx="2370" cy="1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AutoShape 581"/>
                        <wps:cNvCnPr>
                          <a:cxnSpLocks noChangeShapeType="1"/>
                        </wps:cNvCnPr>
                        <wps:spPr bwMode="auto">
                          <a:xfrm flipV="1">
                            <a:off x="3960" y="10668"/>
                            <a:ext cx="1035" cy="12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Text Box 582"/>
                        <wps:cNvSpPr txBox="1">
                          <a:spLocks noChangeArrowheads="1"/>
                        </wps:cNvSpPr>
                        <wps:spPr bwMode="auto">
                          <a:xfrm>
                            <a:off x="5185" y="11133"/>
                            <a:ext cx="1035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41E" w:rsidRDefault="006D741E">
                              <w:r w:rsidRPr="00A41501">
                                <w:rPr>
                                  <w:position w:val="-4"/>
                                </w:rPr>
                                <w:object w:dxaOrig="700" w:dyaOrig="320">
                                  <v:shape id="_x0000_i1028" type="#_x0000_t75" style="width:37.45pt;height:17.3pt" o:ole="">
                                    <v:imagedata r:id="rId11" o:title=""/>
                                  </v:shape>
                                  <o:OLEObject Type="Embed" ProgID="Equation.DSMT4" ShapeID="_x0000_i1028" DrawAspect="Content" ObjectID="_1619886204" r:id="rId1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Text Box 583"/>
                        <wps:cNvSpPr txBox="1">
                          <a:spLocks noChangeArrowheads="1"/>
                        </wps:cNvSpPr>
                        <wps:spPr bwMode="auto">
                          <a:xfrm>
                            <a:off x="3675" y="10853"/>
                            <a:ext cx="1035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41E" w:rsidRDefault="006D741E">
                              <w:r w:rsidRPr="00A41501">
                                <w:rPr>
                                  <w:position w:val="-4"/>
                                </w:rPr>
                                <w:object w:dxaOrig="700" w:dyaOrig="320">
                                  <v:shape id="_x0000_i1030" type="#_x0000_t75" style="width:37.45pt;height:17.3pt" o:ole="">
                                    <v:imagedata r:id="rId11" o:title=""/>
                                  </v:shape>
                                  <o:OLEObject Type="Embed" ProgID="Equation.DSMT4" ShapeID="_x0000_i1030" DrawAspect="Content" ObjectID="_1619886205" r:id="rId1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Text Box 584"/>
                        <wps:cNvSpPr txBox="1">
                          <a:spLocks noChangeArrowheads="1"/>
                        </wps:cNvSpPr>
                        <wps:spPr bwMode="auto">
                          <a:xfrm>
                            <a:off x="6285" y="10848"/>
                            <a:ext cx="1035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41E" w:rsidRDefault="006D741E">
                              <w:r w:rsidRPr="00A41501">
                                <w:rPr>
                                  <w:position w:val="-4"/>
                                </w:rPr>
                                <w:object w:dxaOrig="700" w:dyaOrig="260">
                                  <v:shape id="_x0000_i1032" type="#_x0000_t75" style="width:37.45pt;height:13.25pt" o:ole="">
                                    <v:imagedata r:id="rId15" o:title=""/>
                                  </v:shape>
                                  <o:OLEObject Type="Embed" ProgID="Equation.DSMT4" ShapeID="_x0000_i1032" DrawAspect="Content" ObjectID="_1619886206" r:id="rId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5" name="Text Box 585"/>
                        <wps:cNvSpPr txBox="1">
                          <a:spLocks noChangeArrowheads="1"/>
                        </wps:cNvSpPr>
                        <wps:spPr bwMode="auto">
                          <a:xfrm>
                            <a:off x="5175" y="12495"/>
                            <a:ext cx="1035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41E" w:rsidRDefault="006D741E">
                              <w:r w:rsidRPr="00A41501">
                                <w:rPr>
                                  <w:position w:val="-4"/>
                                </w:rPr>
                                <w:object w:dxaOrig="700" w:dyaOrig="260">
                                  <v:shape id="_x0000_i1034" type="#_x0000_t75" style="width:37.45pt;height:13.25pt" o:ole="">
                                    <v:imagedata r:id="rId15" o:title=""/>
                                  </v:shape>
                                  <o:OLEObject Type="Embed" ProgID="Equation.DSMT4" ShapeID="_x0000_i1034" DrawAspect="Content" ObjectID="_1619886207" r:id="rId1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6" name="Text Box 586"/>
                        <wps:cNvSpPr txBox="1">
                          <a:spLocks noChangeArrowheads="1"/>
                        </wps:cNvSpPr>
                        <wps:spPr bwMode="auto">
                          <a:xfrm>
                            <a:off x="4995" y="11853"/>
                            <a:ext cx="1035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41E" w:rsidRDefault="006D741E">
                              <w:r w:rsidRPr="00A41501">
                                <w:rPr>
                                  <w:position w:val="-4"/>
                                </w:rPr>
                                <w:object w:dxaOrig="700" w:dyaOrig="260">
                                  <v:shape id="_x0000_i1036" type="#_x0000_t75" style="width:37.45pt;height:13.25pt" o:ole="">
                                    <v:imagedata r:id="rId15" o:title=""/>
                                  </v:shape>
                                  <o:OLEObject Type="Embed" ProgID="Equation.DSMT4" ShapeID="_x0000_i1036" DrawAspect="Content" ObjectID="_1619886208" r:id="rId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7" name="Text Box 587"/>
                        <wps:cNvSpPr txBox="1">
                          <a:spLocks noChangeArrowheads="1"/>
                        </wps:cNvSpPr>
                        <wps:spPr bwMode="auto">
                          <a:xfrm>
                            <a:off x="3090" y="12195"/>
                            <a:ext cx="690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41E" w:rsidRDefault="006D741E">
                              <w:r>
                                <w:t>7 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88" o:spid="_x0000_s1026" style="position:absolute;margin-left:132.7pt;margin-top:1.7pt;width:262.5pt;height:183.8pt;z-index:251626496" coordorigin="3000,9240" coordsize="5250,36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">
                <v:shapetype id="_x0000_t38" coordsize="21600,21600" o:spt="38" o:oned="t" path="m,c@0,0@1,5400@1,10800@1,16200@2,21600,21600,21600e" filled="f">
                  <v:formulas>
                    <v:f eqn="mid #0 0"/>
                    <v:f eqn="val #0"/>
                    <v:f eqn="mid #0 2160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574" o:spid="_x0000_s1027" type="#_x0000_t38" style="position:absolute;left:5178;top:10150;width:360;height:345;rotation:-90;visibility:visible;mso-wrap-style:square" o:connectortype="curved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" adj="50280">
                  <v:stroke endarrow="block"/>
                </v:shape>
                <v:oval id="Oval 565" o:spid="_x0000_s1028" style="position:absolute;left:5070;top:10173;width:680;height: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64" o:spid="_x0000_s1029" type="#_x0000_t202" style="position:absolute;left:5070;top:10308;width:690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YeUwgAAANw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" filled="f" stroked="f">
                  <v:textbox>
                    <w:txbxContent>
                      <w:p w:rsidR="006D741E" w:rsidRDefault="006D741E">
                        <w:r>
                          <w:t>A/0</w:t>
                        </w:r>
                      </w:p>
                    </w:txbxContent>
                  </v:textbox>
                </v:shape>
                <v:oval id="Oval 566" o:spid="_x0000_s1030" style="position:absolute;left:6870;top:11778;width:680;height: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"/>
                <v:shape id="Text Box 567" o:spid="_x0000_s1031" type="#_x0000_t202" style="position:absolute;left:6870;top:11913;width:690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" filled="f" stroked="f">
                  <v:textbox>
                    <w:txbxContent>
                      <w:p w:rsidR="006D741E" w:rsidRDefault="006D741E" w:rsidP="0018551C">
                        <w:r>
                          <w:t>B/0</w:t>
                        </w:r>
                      </w:p>
                    </w:txbxContent>
                  </v:textbox>
                </v:shape>
                <v:oval id="Oval 568" o:spid="_x0000_s1032" style="position:absolute;left:3585;top:12078;width:680;height: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"/>
                <v:shape id="Text Box 569" o:spid="_x0000_s1033" type="#_x0000_t202" style="position:absolute;left:3585;top:12213;width:690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" filled="f" stroked="f">
                  <v:textbox>
                    <w:txbxContent>
                      <w:p w:rsidR="006D741E" w:rsidRDefault="006D741E" w:rsidP="0018551C">
                        <w:r>
                          <w:t>C/1</w:t>
                        </w:r>
                      </w:p>
                    </w:txbxContent>
                  </v:textbox>
                </v:shape>
                <v:shape id="Text Box 570" o:spid="_x0000_s1034" type="#_x0000_t202" style="position:absolute;left:5625;top:10143;width:690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F7LR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" filled="f" stroked="f">
                  <v:textbox>
                    <w:txbxContent>
                      <w:p w:rsidR="006D741E" w:rsidRDefault="006D741E">
                        <w:r>
                          <w:t>1 s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71" o:spid="_x0000_s1035" type="#_x0000_t32" style="position:absolute;left:3000;top:9375;width:1920;height:93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">
                  <v:stroke dashstyle="dash" endarrow="block"/>
                </v:shape>
                <v:shape id="Text Box 572" o:spid="_x0000_s1036" type="#_x0000_t202" style="position:absolute;left:3675;top:9375;width:1035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" filled="f" stroked="f">
                  <v:textbox>
                    <w:txbxContent>
                      <w:p w:rsidR="006D741E" w:rsidRDefault="006D741E">
                        <w:r>
                          <w:t>INÍCIO</w:t>
                        </w:r>
                      </w:p>
                    </w:txbxContent>
                  </v:textbox>
                </v:shape>
                <v:shape id="Text Box 575" o:spid="_x0000_s1037" type="#_x0000_t202" style="position:absolute;left:4845;top:9240;width:1035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" filled="f" stroked="f">
                  <v:textbox>
                    <w:txbxContent>
                      <w:p w:rsidR="006D741E" w:rsidRDefault="006D741E">
                        <w:r w:rsidRPr="00A41501">
                          <w:rPr>
                            <w:position w:val="-4"/>
                          </w:rPr>
                          <w:object w:dxaOrig="700" w:dyaOrig="320">
                            <v:shape id="_x0000_i1026" type="#_x0000_t75" style="width:37.45pt;height:17.3pt" o:ole="">
                              <v:imagedata r:id="rId11" o:title=""/>
                            </v:shape>
                            <o:OLEObject Type="Embed" ProgID="Equation.DSMT4" ShapeID="_x0000_i1026" DrawAspect="Content" ObjectID="_1619886203" r:id="rId19"/>
                          </w:object>
                        </w:r>
                      </w:p>
                    </w:txbxContent>
                  </v:textbox>
                </v:shape>
                <v:shape id="Text Box 576" o:spid="_x0000_s1038" type="#_x0000_t202" style="position:absolute;left:7560;top:11913;width:690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LTS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" filled="f" stroked="f">
                  <v:textbox>
                    <w:txbxContent>
                      <w:p w:rsidR="006D741E" w:rsidRDefault="006D741E">
                        <w:r>
                          <w:t>3 s</w:t>
                        </w:r>
                      </w:p>
                    </w:txbxContent>
                  </v:textbox>
                </v:shape>
                <v:shape id="AutoShape 577" o:spid="_x0000_s1039" type="#_x0000_t32" style="position:absolute;left:5880;top:10668;width:1155;height:101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">
                  <v:stroke endarrow="block"/>
                </v:shape>
                <v:shape id="AutoShape 578" o:spid="_x0000_s1040" type="#_x0000_t32" style="position:absolute;left:5625;top:10853;width:1140;height:106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">
                  <v:stroke endarrow="block"/>
                </v:shape>
                <v:shape id="AutoShape 579" o:spid="_x0000_s1041" type="#_x0000_t32" style="position:absolute;left:4395;top:12153;width:2370;height:135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">
                  <v:stroke endarrow="block"/>
                </v:shape>
                <v:shape id="AutoShape 580" o:spid="_x0000_s1042" type="#_x0000_t32" style="position:absolute;left:4395;top:12458;width:2370;height:18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">
                  <v:stroke endarrow="block"/>
                </v:shape>
                <v:shape id="AutoShape 581" o:spid="_x0000_s1043" type="#_x0000_t32" style="position:absolute;left:3960;top:10668;width:1035;height:12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">
                  <v:stroke endarrow="block"/>
                </v:shape>
                <v:shape id="Text Box 582" o:spid="_x0000_s1044" type="#_x0000_t202" style="position:absolute;left:5185;top:11133;width:1035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" filled="f" stroked="f">
                  <v:textbox>
                    <w:txbxContent>
                      <w:p w:rsidR="006D741E" w:rsidRDefault="006D741E">
                        <w:r w:rsidRPr="00A41501">
                          <w:rPr>
                            <w:position w:val="-4"/>
                          </w:rPr>
                          <w:object w:dxaOrig="700" w:dyaOrig="320">
                            <v:shape id="_x0000_i1028" type="#_x0000_t75" style="width:37.45pt;height:17.3pt" o:ole="">
                              <v:imagedata r:id="rId11" o:title=""/>
                            </v:shape>
                            <o:OLEObject Type="Embed" ProgID="Equation.DSMT4" ShapeID="_x0000_i1028" DrawAspect="Content" ObjectID="_1619886204" r:id="rId20"/>
                          </w:object>
                        </w:r>
                      </w:p>
                    </w:txbxContent>
                  </v:textbox>
                </v:shape>
                <v:shape id="Text Box 583" o:spid="_x0000_s1045" type="#_x0000_t202" style="position:absolute;left:3675;top:10853;width:1035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933wgAAANw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" filled="f" stroked="f">
                  <v:textbox>
                    <w:txbxContent>
                      <w:p w:rsidR="006D741E" w:rsidRDefault="006D741E">
                        <w:r w:rsidRPr="00A41501">
                          <w:rPr>
                            <w:position w:val="-4"/>
                          </w:rPr>
                          <w:object w:dxaOrig="700" w:dyaOrig="320">
                            <v:shape id="_x0000_i1030" type="#_x0000_t75" style="width:37.45pt;height:17.3pt" o:ole="">
                              <v:imagedata r:id="rId11" o:title=""/>
                            </v:shape>
                            <o:OLEObject Type="Embed" ProgID="Equation.DSMT4" ShapeID="_x0000_i1030" DrawAspect="Content" ObjectID="_1619886205" r:id="rId21"/>
                          </w:object>
                        </w:r>
                      </w:p>
                    </w:txbxContent>
                  </v:textbox>
                </v:shape>
                <v:shape id="Text Box 584" o:spid="_x0000_s1046" type="#_x0000_t202" style="position:absolute;left:6285;top:10848;width:1035;height:4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" filled="f" stroked="f">
                  <v:textbox style="mso-fit-shape-to-text:t">
                    <w:txbxContent>
                      <w:p w:rsidR="006D741E" w:rsidRDefault="006D741E">
                        <w:r w:rsidRPr="00A41501">
                          <w:rPr>
                            <w:position w:val="-4"/>
                          </w:rPr>
                          <w:object w:dxaOrig="700" w:dyaOrig="260">
                            <v:shape id="_x0000_i1032" type="#_x0000_t75" style="width:37.45pt;height:13.25pt" o:ole="">
                              <v:imagedata r:id="rId15" o:title=""/>
                            </v:shape>
                            <o:OLEObject Type="Embed" ProgID="Equation.DSMT4" ShapeID="_x0000_i1032" DrawAspect="Content" ObjectID="_1619886206" r:id="rId22"/>
                          </w:object>
                        </w:r>
                      </w:p>
                    </w:txbxContent>
                  </v:textbox>
                </v:shape>
                <v:shape id="Text Box 585" o:spid="_x0000_s1047" type="#_x0000_t202" style="position:absolute;left:5175;top:12495;width:1035;height:4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" filled="f" stroked="f">
                  <v:textbox style="mso-fit-shape-to-text:t">
                    <w:txbxContent>
                      <w:p w:rsidR="006D741E" w:rsidRDefault="006D741E">
                        <w:r w:rsidRPr="00A41501">
                          <w:rPr>
                            <w:position w:val="-4"/>
                          </w:rPr>
                          <w:object w:dxaOrig="700" w:dyaOrig="260">
                            <v:shape id="_x0000_i1034" type="#_x0000_t75" style="width:37.45pt;height:13.25pt" o:ole="">
                              <v:imagedata r:id="rId15" o:title=""/>
                            </v:shape>
                            <o:OLEObject Type="Embed" ProgID="Equation.DSMT4" ShapeID="_x0000_i1034" DrawAspect="Content" ObjectID="_1619886207" r:id="rId23"/>
                          </w:object>
                        </w:r>
                      </w:p>
                    </w:txbxContent>
                  </v:textbox>
                </v:shape>
                <v:shape id="Text Box 586" o:spid="_x0000_s1048" type="#_x0000_t202" style="position:absolute;left:4995;top:11853;width:1035;height:4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" filled="f" stroked="f">
                  <v:textbox style="mso-fit-shape-to-text:t">
                    <w:txbxContent>
                      <w:p w:rsidR="006D741E" w:rsidRDefault="006D741E">
                        <w:r w:rsidRPr="00A41501">
                          <w:rPr>
                            <w:position w:val="-4"/>
                          </w:rPr>
                          <w:object w:dxaOrig="700" w:dyaOrig="260">
                            <v:shape id="_x0000_i1036" type="#_x0000_t75" style="width:37.45pt;height:13.25pt" o:ole="">
                              <v:imagedata r:id="rId15" o:title=""/>
                            </v:shape>
                            <o:OLEObject Type="Embed" ProgID="Equation.DSMT4" ShapeID="_x0000_i1036" DrawAspect="Content" ObjectID="_1619886208" r:id="rId24"/>
                          </w:object>
                        </w:r>
                      </w:p>
                    </w:txbxContent>
                  </v:textbox>
                </v:shape>
                <v:shape id="Text Box 587" o:spid="_x0000_s1049" type="#_x0000_t202" style="position:absolute;left:3090;top:12195;width:690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" filled="f" stroked="f">
                  <v:textbox>
                    <w:txbxContent>
                      <w:p w:rsidR="006D741E" w:rsidRDefault="006D741E">
                        <w:r>
                          <w:t>7 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8551C" w:rsidRDefault="0018551C" w:rsidP="00097E35">
      <w:pPr>
        <w:pStyle w:val="Default"/>
      </w:pPr>
    </w:p>
    <w:p w:rsidR="0018551C" w:rsidRPr="00097E35" w:rsidRDefault="0018551C" w:rsidP="00097E35">
      <w:pPr>
        <w:pStyle w:val="Default"/>
      </w:pPr>
    </w:p>
    <w:p w:rsidR="004E0595" w:rsidRDefault="004E0595" w:rsidP="004E0595">
      <w:pPr>
        <w:pStyle w:val="Default"/>
      </w:pPr>
    </w:p>
    <w:p w:rsidR="004E0595" w:rsidRDefault="004E0595" w:rsidP="004E0595">
      <w:pPr>
        <w:pStyle w:val="Default"/>
      </w:pPr>
    </w:p>
    <w:p w:rsidR="004E0595" w:rsidRDefault="004E0595" w:rsidP="004E0595">
      <w:pPr>
        <w:pStyle w:val="Default"/>
      </w:pPr>
    </w:p>
    <w:p w:rsidR="004E0595" w:rsidRDefault="004E0595" w:rsidP="004E0595">
      <w:pPr>
        <w:pStyle w:val="Default"/>
      </w:pPr>
    </w:p>
    <w:p w:rsidR="004E0595" w:rsidRDefault="004E0595" w:rsidP="004E0595">
      <w:pPr>
        <w:pStyle w:val="Default"/>
      </w:pPr>
    </w:p>
    <w:p w:rsidR="004E0595" w:rsidRDefault="004E0595" w:rsidP="004E0595">
      <w:pPr>
        <w:pStyle w:val="Default"/>
      </w:pPr>
    </w:p>
    <w:p w:rsidR="004E0595" w:rsidRDefault="004E0595" w:rsidP="004E0595">
      <w:pPr>
        <w:pStyle w:val="Default"/>
      </w:pPr>
    </w:p>
    <w:p w:rsidR="00470C8B" w:rsidRPr="00F20EE3" w:rsidRDefault="00F20EE3" w:rsidP="004E0595">
      <w:pPr>
        <w:pStyle w:val="Default"/>
        <w:rPr>
          <w:b/>
        </w:rPr>
      </w:pPr>
      <w:r w:rsidRPr="00F20EE3">
        <w:rPr>
          <w:b/>
        </w:rPr>
        <w:t xml:space="preserve">4.1 </w:t>
      </w:r>
      <w:r>
        <w:rPr>
          <w:b/>
        </w:rPr>
        <w:t xml:space="preserve">Tarefa 4.1: </w:t>
      </w:r>
      <w:r w:rsidRPr="00F20EE3">
        <w:rPr>
          <w:b/>
        </w:rPr>
        <w:t>Primeira solução e montagem: Um estado por segundo</w:t>
      </w:r>
      <w:r w:rsidR="001850C1">
        <w:rPr>
          <w:b/>
        </w:rPr>
        <w:t xml:space="preserve"> </w:t>
      </w:r>
      <w:r w:rsidRPr="00F20EE3">
        <w:rPr>
          <w:b/>
        </w:rPr>
        <w:t>(11 estados)</w:t>
      </w:r>
    </w:p>
    <w:p w:rsidR="002B6276" w:rsidRPr="00F20EE3" w:rsidRDefault="002B6276" w:rsidP="004E0595">
      <w:pPr>
        <w:pStyle w:val="Default"/>
        <w:rPr>
          <w:b/>
          <w:sz w:val="20"/>
        </w:rPr>
      </w:pPr>
      <w:r w:rsidRPr="00F20EE3">
        <w:rPr>
          <w:b/>
        </w:rPr>
        <w:tab/>
      </w:r>
    </w:p>
    <w:p w:rsidR="00CD76F2" w:rsidRPr="001850C1" w:rsidRDefault="002B6276" w:rsidP="007622B6">
      <w:pPr>
        <w:pStyle w:val="Default"/>
        <w:jc w:val="both"/>
      </w:pPr>
      <w:r>
        <w:tab/>
      </w:r>
      <w:r w:rsidR="002163D5">
        <w:t xml:space="preserve"> </w:t>
      </w:r>
      <w:r w:rsidR="00E47CDA" w:rsidRPr="001850C1">
        <w:t xml:space="preserve">Uma forma de resolver este problema é considerar um estado para cada segundo, e não apenas os três estados propostos no diagrama acima. </w:t>
      </w:r>
      <w:r w:rsidR="00175B62" w:rsidRPr="001850C1">
        <w:t>Dessa forma</w:t>
      </w:r>
      <w:r w:rsidR="00E47CDA" w:rsidRPr="001850C1">
        <w:t>, o</w:t>
      </w:r>
      <w:r w:rsidR="002163D5" w:rsidRPr="001850C1">
        <w:t xml:space="preserve"> primeiro passo é a elaboração da tabela de transição </w:t>
      </w:r>
      <w:r w:rsidR="00E47CDA" w:rsidRPr="001850C1">
        <w:t>de estados. Na</w:t>
      </w:r>
      <w:r w:rsidR="00CD76F2" w:rsidRPr="001850C1">
        <w:t xml:space="preserve"> tabela </w:t>
      </w:r>
      <w:r w:rsidR="00E47CDA" w:rsidRPr="001850C1">
        <w:t xml:space="preserve">mostrada a seguir </w:t>
      </w:r>
      <w:r w:rsidR="00CD76F2" w:rsidRPr="001850C1">
        <w:t>já está sendo feita também a codificação dos estados.</w:t>
      </w:r>
    </w:p>
    <w:p w:rsidR="00175B62" w:rsidRPr="001850C1" w:rsidRDefault="00175B62" w:rsidP="007622B6">
      <w:pPr>
        <w:pStyle w:val="Default"/>
        <w:jc w:val="both"/>
      </w:pPr>
    </w:p>
    <w:tbl>
      <w:tblPr>
        <w:tblW w:w="4151" w:type="pct"/>
        <w:tblInd w:w="786" w:type="dxa"/>
        <w:tblLook w:val="04A0" w:firstRow="1" w:lastRow="0" w:firstColumn="1" w:lastColumn="0" w:noHBand="0" w:noVBand="1"/>
      </w:tblPr>
      <w:tblGrid>
        <w:gridCol w:w="3498"/>
        <w:gridCol w:w="2281"/>
        <w:gridCol w:w="2125"/>
        <w:gridCol w:w="742"/>
      </w:tblGrid>
      <w:tr w:rsidR="00214D3E" w:rsidRPr="001850C1" w:rsidTr="0069337D">
        <w:tc>
          <w:tcPr>
            <w:tcW w:w="2023" w:type="pct"/>
            <w:vAlign w:val="center"/>
          </w:tcPr>
          <w:p w:rsidR="00CD76F2" w:rsidRPr="001850C1" w:rsidRDefault="00CD76F2" w:rsidP="0069337D">
            <w:pPr>
              <w:pStyle w:val="Default"/>
              <w:jc w:val="center"/>
              <w:rPr>
                <w:noProof/>
              </w:rPr>
            </w:pPr>
          </w:p>
        </w:tc>
        <w:tc>
          <w:tcPr>
            <w:tcW w:w="2548" w:type="pct"/>
            <w:gridSpan w:val="2"/>
            <w:vAlign w:val="center"/>
          </w:tcPr>
          <w:p w:rsidR="00CD76F2" w:rsidRPr="001850C1" w:rsidRDefault="00CD76F2" w:rsidP="0069337D">
            <w:pPr>
              <w:pStyle w:val="Default"/>
              <w:jc w:val="center"/>
            </w:pPr>
            <w:r w:rsidRPr="001850C1">
              <w:t>Próximo Estado (Q</w:t>
            </w:r>
            <w:r w:rsidRPr="001850C1">
              <w:rPr>
                <w:vertAlign w:val="subscript"/>
              </w:rPr>
              <w:t>3</w:t>
            </w:r>
            <w:r w:rsidRPr="001850C1">
              <w:t xml:space="preserve"> Q</w:t>
            </w:r>
            <w:r w:rsidRPr="001850C1">
              <w:rPr>
                <w:vertAlign w:val="subscript"/>
              </w:rPr>
              <w:t>2</w:t>
            </w:r>
            <w:r w:rsidRPr="001850C1">
              <w:t xml:space="preserve"> Q</w:t>
            </w:r>
            <w:r w:rsidRPr="001850C1">
              <w:rPr>
                <w:vertAlign w:val="subscript"/>
              </w:rPr>
              <w:t>1</w:t>
            </w:r>
            <w:r w:rsidRPr="001850C1">
              <w:t xml:space="preserve"> Q</w:t>
            </w:r>
            <w:r w:rsidRPr="001850C1">
              <w:rPr>
                <w:vertAlign w:val="subscript"/>
              </w:rPr>
              <w:t>0</w:t>
            </w:r>
            <w:r w:rsidRPr="001850C1">
              <w:t xml:space="preserve">) </w:t>
            </w:r>
            <w:r w:rsidRPr="001850C1">
              <w:rPr>
                <w:vertAlign w:val="subscript"/>
              </w:rPr>
              <w:t>n+1</w:t>
            </w:r>
          </w:p>
        </w:tc>
        <w:tc>
          <w:tcPr>
            <w:tcW w:w="429" w:type="pct"/>
            <w:vAlign w:val="center"/>
          </w:tcPr>
          <w:p w:rsidR="00CD76F2" w:rsidRPr="001850C1" w:rsidRDefault="00CD76F2" w:rsidP="0069337D">
            <w:pPr>
              <w:pStyle w:val="Default"/>
              <w:jc w:val="center"/>
            </w:pPr>
          </w:p>
        </w:tc>
      </w:tr>
      <w:tr w:rsidR="0069337D" w:rsidRPr="001850C1" w:rsidTr="0069337D">
        <w:tc>
          <w:tcPr>
            <w:tcW w:w="2023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CD76F2" w:rsidRPr="001850C1" w:rsidRDefault="00E252C7" w:rsidP="0069337D">
            <w:pPr>
              <w:pStyle w:val="Default"/>
              <w:jc w:val="center"/>
            </w:pPr>
            <w:r w:rsidRPr="001850C1"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28544" behindDoc="0" locked="0" layoutInCell="1" allowOverlap="1">
                      <wp:simplePos x="0" y="0"/>
                      <wp:positionH relativeFrom="column">
                        <wp:posOffset>1599565</wp:posOffset>
                      </wp:positionH>
                      <wp:positionV relativeFrom="paragraph">
                        <wp:posOffset>35560</wp:posOffset>
                      </wp:positionV>
                      <wp:extent cx="689610" cy="295275"/>
                      <wp:effectExtent l="0" t="0" r="0" b="0"/>
                      <wp:wrapNone/>
                      <wp:docPr id="103" name="Text Box 6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961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741E" w:rsidRDefault="006D741E">
                                  <w:r>
                                    <w:t>TEM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01" o:spid="_x0000_s1050" type="#_x0000_t202" style="position:absolute;left:0;text-align:left;margin-left:125.95pt;margin-top:2.8pt;width:54.3pt;height:23.25pt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semuQIAAMQ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" filled="f" stroked="f">
                      <v:textbox>
                        <w:txbxContent>
                          <w:p w:rsidR="006D741E" w:rsidRDefault="006D741E">
                            <w:r>
                              <w:t>TEM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850C1"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27520" behindDoc="0" locked="0" layoutInCell="1" allowOverlap="1">
                      <wp:simplePos x="0" y="0"/>
                      <wp:positionH relativeFrom="column">
                        <wp:posOffset>1247140</wp:posOffset>
                      </wp:positionH>
                      <wp:positionV relativeFrom="paragraph">
                        <wp:posOffset>3810</wp:posOffset>
                      </wp:positionV>
                      <wp:extent cx="904875" cy="511175"/>
                      <wp:effectExtent l="0" t="0" r="0" b="0"/>
                      <wp:wrapNone/>
                      <wp:docPr id="102" name="AutoShape 6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904875" cy="5111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DADF0E" id="AutoShape 600" o:spid="_x0000_s1026" type="#_x0000_t32" style="position:absolute;margin-left:98.2pt;margin-top:.3pt;width:71.25pt;height:40.25pt;flip:x y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"/>
                  </w:pict>
                </mc:Fallback>
              </mc:AlternateContent>
            </w:r>
          </w:p>
          <w:p w:rsidR="00CD76F2" w:rsidRPr="001850C1" w:rsidRDefault="00E252C7" w:rsidP="0069337D">
            <w:pPr>
              <w:pStyle w:val="Default"/>
              <w:jc w:val="center"/>
            </w:pPr>
            <w:r w:rsidRPr="001850C1"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29568" behindDoc="0" locked="0" layoutInCell="1" allowOverlap="1">
                      <wp:simplePos x="0" y="0"/>
                      <wp:positionH relativeFrom="column">
                        <wp:posOffset>-109220</wp:posOffset>
                      </wp:positionH>
                      <wp:positionV relativeFrom="paragraph">
                        <wp:posOffset>50800</wp:posOffset>
                      </wp:positionV>
                      <wp:extent cx="2190750" cy="295275"/>
                      <wp:effectExtent l="0" t="0" r="0" b="0"/>
                      <wp:wrapNone/>
                      <wp:docPr id="101" name="Text Box 6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9075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741E" w:rsidRDefault="006D741E" w:rsidP="00CD76F2">
                                  <w:r>
                                    <w:t>Estado Atual (Q</w:t>
                                  </w:r>
                                  <w:r w:rsidRPr="00CD76F2">
                                    <w:rPr>
                                      <w:vertAlign w:val="subscript"/>
                                    </w:rPr>
                                    <w:t>3</w:t>
                                  </w:r>
                                  <w:r>
                                    <w:t xml:space="preserve"> Q</w:t>
                                  </w:r>
                                  <w:r w:rsidRPr="00CD76F2"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t xml:space="preserve"> Q</w:t>
                                  </w:r>
                                  <w:r w:rsidRPr="00CD76F2"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  <w:r>
                                    <w:t xml:space="preserve"> Q</w:t>
                                  </w:r>
                                  <w:r w:rsidRPr="00CD76F2"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t xml:space="preserve">) 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02" o:spid="_x0000_s1051" type="#_x0000_t202" style="position:absolute;left:0;text-align:left;margin-left:-8.6pt;margin-top:4pt;width:172.5pt;height:23.25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" filled="f" stroked="f">
                      <v:textbox>
                        <w:txbxContent>
                          <w:p w:rsidR="006D741E" w:rsidRDefault="006D741E" w:rsidP="00CD76F2">
                            <w:r>
                              <w:t>Estado Atual (Q</w:t>
                            </w:r>
                            <w:r w:rsidRPr="00CD76F2">
                              <w:rPr>
                                <w:vertAlign w:val="subscript"/>
                              </w:rPr>
                              <w:t>3</w:t>
                            </w:r>
                            <w:r>
                              <w:t xml:space="preserve"> Q</w:t>
                            </w:r>
                            <w:r w:rsidRPr="00CD76F2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 xml:space="preserve"> Q</w:t>
                            </w:r>
                            <w:r w:rsidRPr="00CD76F2"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Q</w:t>
                            </w:r>
                            <w:r w:rsidRPr="00CD76F2"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 xml:space="preserve">) </w:t>
                            </w:r>
                            <w:r>
                              <w:rPr>
                                <w:vertAlign w:val="subscript"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D76F2" w:rsidRPr="001850C1" w:rsidRDefault="00CD76F2" w:rsidP="0069337D">
            <w:pPr>
              <w:pStyle w:val="Default"/>
              <w:jc w:val="center"/>
            </w:pPr>
          </w:p>
        </w:tc>
        <w:tc>
          <w:tcPr>
            <w:tcW w:w="1319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CD76F2" w:rsidRPr="001850C1" w:rsidRDefault="00CD76F2" w:rsidP="0069337D">
            <w:pPr>
              <w:pStyle w:val="Default"/>
              <w:jc w:val="center"/>
            </w:pPr>
            <w:r w:rsidRPr="001850C1">
              <w:t>0</w:t>
            </w:r>
          </w:p>
        </w:tc>
        <w:tc>
          <w:tcPr>
            <w:tcW w:w="1229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CD76F2" w:rsidRPr="001850C1" w:rsidRDefault="00CD76F2" w:rsidP="0069337D">
            <w:pPr>
              <w:pStyle w:val="Default"/>
              <w:jc w:val="center"/>
            </w:pPr>
            <w:r w:rsidRPr="001850C1">
              <w:t>1</w:t>
            </w:r>
          </w:p>
        </w:tc>
        <w:tc>
          <w:tcPr>
            <w:tcW w:w="429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CD76F2" w:rsidRPr="001850C1" w:rsidRDefault="00CD76F2" w:rsidP="0069337D">
            <w:pPr>
              <w:pStyle w:val="Default"/>
              <w:jc w:val="center"/>
            </w:pPr>
            <w:r w:rsidRPr="001850C1">
              <w:t>Z</w:t>
            </w:r>
          </w:p>
        </w:tc>
      </w:tr>
      <w:tr w:rsidR="0069337D" w:rsidRPr="001850C1" w:rsidTr="0069337D">
        <w:tc>
          <w:tcPr>
            <w:tcW w:w="2023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CD76F2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</w:t>
            </w:r>
            <w:r w:rsidR="00214D3E" w:rsidRPr="001850C1">
              <w:rPr>
                <w:rFonts w:ascii="Symbol" w:hAnsi="Symbol"/>
              </w:rPr>
              <w:t></w:t>
            </w:r>
            <w:r w:rsidR="00214D3E" w:rsidRPr="001850C1">
              <w:rPr>
                <w:rFonts w:ascii="Symbol" w:hAnsi="Symbol"/>
              </w:rPr>
              <w:t></w:t>
            </w:r>
            <w:r w:rsidR="00214D3E" w:rsidRPr="001850C1">
              <w:rPr>
                <w:rFonts w:ascii="Symbol" w:hAnsi="Symbol"/>
              </w:rPr>
              <w:t></w:t>
            </w:r>
            <w:r w:rsidR="00214D3E" w:rsidRPr="001850C1">
              <w:rPr>
                <w:rFonts w:ascii="Symbol" w:hAnsi="Symbol"/>
              </w:rPr>
              <w:t></w:t>
            </w:r>
            <w:r w:rsidR="00214D3E" w:rsidRPr="001850C1">
              <w:rPr>
                <w:rFonts w:ascii="Symbol" w:hAnsi="Symbol"/>
              </w:rPr>
              <w:t></w:t>
            </w:r>
            <w:r w:rsidR="00214D3E" w:rsidRPr="001850C1">
              <w:rPr>
                <w:rFonts w:ascii="Symbol" w:hAnsi="Symbol"/>
              </w:rPr>
              <w:t></w:t>
            </w:r>
            <w:r w:rsidR="00214D3E" w:rsidRPr="001850C1">
              <w:rPr>
                <w:rFonts w:ascii="Symbol" w:hAnsi="Symbol"/>
              </w:rPr>
              <w:t></w:t>
            </w:r>
          </w:p>
        </w:tc>
        <w:tc>
          <w:tcPr>
            <w:tcW w:w="1319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CD76F2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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1229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CD76F2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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429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CD76F2" w:rsidRPr="001850C1" w:rsidRDefault="00214D3E" w:rsidP="0069337D">
            <w:pPr>
              <w:pStyle w:val="Default"/>
              <w:jc w:val="center"/>
            </w:pPr>
            <w:r w:rsidRPr="001850C1">
              <w:t>0</w:t>
            </w:r>
          </w:p>
        </w:tc>
      </w:tr>
      <w:tr w:rsidR="0069337D" w:rsidRPr="001850C1" w:rsidTr="0069337D">
        <w:tc>
          <w:tcPr>
            <w:tcW w:w="2023" w:type="pct"/>
            <w:tcBorders>
              <w:righ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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1319" w:type="pct"/>
            <w:tcBorders>
              <w:lef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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1229" w:type="pct"/>
            <w:tcBorders>
              <w:righ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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429" w:type="pct"/>
            <w:tcBorders>
              <w:lef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</w:pPr>
            <w:r w:rsidRPr="001850C1">
              <w:t>0</w:t>
            </w:r>
          </w:p>
        </w:tc>
      </w:tr>
      <w:tr w:rsidR="0069337D" w:rsidRPr="001850C1" w:rsidTr="0069337D">
        <w:tc>
          <w:tcPr>
            <w:tcW w:w="2023" w:type="pct"/>
            <w:tcBorders>
              <w:righ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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1319" w:type="pct"/>
            <w:tcBorders>
              <w:lef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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1229" w:type="pct"/>
            <w:tcBorders>
              <w:righ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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429" w:type="pct"/>
            <w:tcBorders>
              <w:lef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</w:pPr>
            <w:r w:rsidRPr="001850C1">
              <w:t>0</w:t>
            </w:r>
          </w:p>
        </w:tc>
      </w:tr>
      <w:tr w:rsidR="0069337D" w:rsidRPr="001850C1" w:rsidTr="0069337D">
        <w:tc>
          <w:tcPr>
            <w:tcW w:w="2023" w:type="pct"/>
            <w:tcBorders>
              <w:righ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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1319" w:type="pct"/>
            <w:tcBorders>
              <w:lef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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1229" w:type="pct"/>
            <w:tcBorders>
              <w:righ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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429" w:type="pct"/>
            <w:tcBorders>
              <w:lef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</w:pPr>
            <w:r w:rsidRPr="001850C1">
              <w:t>0</w:t>
            </w:r>
          </w:p>
        </w:tc>
      </w:tr>
      <w:tr w:rsidR="0069337D" w:rsidRPr="001850C1" w:rsidTr="0069337D">
        <w:tc>
          <w:tcPr>
            <w:tcW w:w="2023" w:type="pct"/>
            <w:tcBorders>
              <w:righ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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1319" w:type="pct"/>
            <w:tcBorders>
              <w:lef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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1229" w:type="pct"/>
            <w:tcBorders>
              <w:righ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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429" w:type="pct"/>
            <w:tcBorders>
              <w:lef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</w:pPr>
            <w:r w:rsidRPr="001850C1">
              <w:t>1</w:t>
            </w:r>
          </w:p>
        </w:tc>
      </w:tr>
      <w:tr w:rsidR="0069337D" w:rsidRPr="001850C1" w:rsidTr="0069337D">
        <w:tc>
          <w:tcPr>
            <w:tcW w:w="2023" w:type="pct"/>
            <w:tcBorders>
              <w:righ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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1319" w:type="pct"/>
            <w:tcBorders>
              <w:lef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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1229" w:type="pct"/>
            <w:tcBorders>
              <w:righ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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429" w:type="pct"/>
            <w:tcBorders>
              <w:lef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</w:pPr>
            <w:r w:rsidRPr="001850C1">
              <w:t>1</w:t>
            </w:r>
          </w:p>
        </w:tc>
      </w:tr>
      <w:tr w:rsidR="0069337D" w:rsidRPr="001850C1" w:rsidTr="0069337D">
        <w:tc>
          <w:tcPr>
            <w:tcW w:w="2023" w:type="pct"/>
            <w:tcBorders>
              <w:righ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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1319" w:type="pct"/>
            <w:tcBorders>
              <w:lef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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1229" w:type="pct"/>
            <w:tcBorders>
              <w:righ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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429" w:type="pct"/>
            <w:tcBorders>
              <w:lef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</w:pPr>
            <w:r w:rsidRPr="001850C1">
              <w:t>1</w:t>
            </w:r>
          </w:p>
        </w:tc>
      </w:tr>
      <w:tr w:rsidR="0069337D" w:rsidRPr="001850C1" w:rsidTr="0069337D">
        <w:tc>
          <w:tcPr>
            <w:tcW w:w="2023" w:type="pct"/>
            <w:tcBorders>
              <w:righ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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1319" w:type="pct"/>
            <w:tcBorders>
              <w:lef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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1229" w:type="pct"/>
            <w:tcBorders>
              <w:righ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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429" w:type="pct"/>
            <w:tcBorders>
              <w:lef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</w:pPr>
            <w:r w:rsidRPr="001850C1">
              <w:t>1</w:t>
            </w:r>
          </w:p>
        </w:tc>
      </w:tr>
      <w:tr w:rsidR="0069337D" w:rsidRPr="001850C1" w:rsidTr="0069337D">
        <w:tc>
          <w:tcPr>
            <w:tcW w:w="2023" w:type="pct"/>
            <w:tcBorders>
              <w:righ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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1319" w:type="pct"/>
            <w:tcBorders>
              <w:lef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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1229" w:type="pct"/>
            <w:tcBorders>
              <w:righ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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429" w:type="pct"/>
            <w:tcBorders>
              <w:lef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</w:pPr>
            <w:r w:rsidRPr="001850C1">
              <w:t>1</w:t>
            </w:r>
          </w:p>
        </w:tc>
      </w:tr>
      <w:tr w:rsidR="0069337D" w:rsidRPr="001850C1" w:rsidTr="0069337D">
        <w:tc>
          <w:tcPr>
            <w:tcW w:w="2023" w:type="pct"/>
            <w:tcBorders>
              <w:righ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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1319" w:type="pct"/>
            <w:tcBorders>
              <w:lef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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1229" w:type="pct"/>
            <w:tcBorders>
              <w:righ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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429" w:type="pct"/>
            <w:tcBorders>
              <w:left w:val="single" w:sz="4" w:space="0" w:color="auto"/>
            </w:tcBorders>
            <w:vAlign w:val="center"/>
          </w:tcPr>
          <w:p w:rsidR="003E3E47" w:rsidRPr="001850C1" w:rsidRDefault="003E3E47" w:rsidP="0069337D">
            <w:pPr>
              <w:pStyle w:val="Default"/>
              <w:jc w:val="center"/>
            </w:pPr>
            <w:r w:rsidRPr="001850C1">
              <w:t>1</w:t>
            </w:r>
          </w:p>
        </w:tc>
      </w:tr>
      <w:tr w:rsidR="0069337D" w:rsidRPr="001850C1" w:rsidTr="0069337D">
        <w:tc>
          <w:tcPr>
            <w:tcW w:w="2023" w:type="pct"/>
            <w:tcBorders>
              <w:right w:val="single" w:sz="4" w:space="0" w:color="auto"/>
            </w:tcBorders>
            <w:vAlign w:val="center"/>
          </w:tcPr>
          <w:p w:rsidR="00CD76F2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</w:t>
            </w:r>
            <w:r w:rsidR="00214D3E" w:rsidRPr="001850C1">
              <w:rPr>
                <w:rFonts w:ascii="Symbol" w:hAnsi="Symbol"/>
              </w:rPr>
              <w:t></w:t>
            </w:r>
            <w:r w:rsidR="00214D3E" w:rsidRPr="001850C1">
              <w:rPr>
                <w:rFonts w:ascii="Symbol" w:hAnsi="Symbol"/>
              </w:rPr>
              <w:t></w:t>
            </w:r>
            <w:r w:rsidR="00214D3E" w:rsidRPr="001850C1">
              <w:rPr>
                <w:rFonts w:ascii="Symbol" w:hAnsi="Symbol"/>
              </w:rPr>
              <w:t></w:t>
            </w:r>
            <w:r w:rsidR="00214D3E" w:rsidRPr="001850C1">
              <w:rPr>
                <w:rFonts w:ascii="Symbol" w:hAnsi="Symbol"/>
              </w:rPr>
              <w:t></w:t>
            </w:r>
            <w:r w:rsidR="00214D3E" w:rsidRPr="001850C1">
              <w:rPr>
                <w:rFonts w:ascii="Symbol" w:hAnsi="Symbol"/>
              </w:rPr>
              <w:t></w:t>
            </w:r>
            <w:r w:rsidR="00214D3E" w:rsidRPr="001850C1">
              <w:rPr>
                <w:rFonts w:ascii="Symbol" w:hAnsi="Symbol"/>
              </w:rPr>
              <w:t></w:t>
            </w:r>
            <w:r w:rsidR="00214D3E" w:rsidRPr="001850C1">
              <w:rPr>
                <w:rFonts w:ascii="Symbol" w:hAnsi="Symbol"/>
              </w:rPr>
              <w:t></w:t>
            </w:r>
          </w:p>
        </w:tc>
        <w:tc>
          <w:tcPr>
            <w:tcW w:w="1319" w:type="pct"/>
            <w:tcBorders>
              <w:left w:val="single" w:sz="4" w:space="0" w:color="auto"/>
            </w:tcBorders>
            <w:vAlign w:val="center"/>
          </w:tcPr>
          <w:p w:rsidR="00CD76F2" w:rsidRPr="001850C1" w:rsidRDefault="00237066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</w:t>
            </w:r>
            <w:r w:rsidR="00214D3E" w:rsidRPr="001850C1">
              <w:rPr>
                <w:rFonts w:ascii="Symbol" w:hAnsi="Symbol"/>
              </w:rPr>
              <w:t></w:t>
            </w:r>
            <w:r w:rsidR="00214D3E" w:rsidRPr="001850C1">
              <w:rPr>
                <w:rFonts w:ascii="Symbol" w:hAnsi="Symbol"/>
              </w:rPr>
              <w:t></w:t>
            </w:r>
            <w:r w:rsidR="00214D3E" w:rsidRPr="001850C1">
              <w:rPr>
                <w:rFonts w:ascii="Symbol" w:hAnsi="Symbol"/>
              </w:rPr>
              <w:t></w:t>
            </w:r>
            <w:r w:rsidR="00214D3E" w:rsidRPr="001850C1">
              <w:rPr>
                <w:rFonts w:ascii="Symbol" w:hAnsi="Symbol"/>
              </w:rPr>
              <w:t></w:t>
            </w:r>
            <w:r w:rsidR="00214D3E" w:rsidRPr="001850C1">
              <w:rPr>
                <w:rFonts w:ascii="Symbol" w:hAnsi="Symbol"/>
              </w:rPr>
              <w:t></w:t>
            </w:r>
            <w:r w:rsidR="00214D3E" w:rsidRPr="001850C1">
              <w:rPr>
                <w:rFonts w:ascii="Symbol" w:hAnsi="Symbol"/>
              </w:rPr>
              <w:t></w:t>
            </w:r>
            <w:r w:rsidR="00214D3E" w:rsidRPr="001850C1">
              <w:rPr>
                <w:rFonts w:ascii="Symbol" w:hAnsi="Symbol"/>
              </w:rPr>
              <w:t></w:t>
            </w:r>
          </w:p>
        </w:tc>
        <w:tc>
          <w:tcPr>
            <w:tcW w:w="1229" w:type="pct"/>
            <w:tcBorders>
              <w:right w:val="single" w:sz="4" w:space="0" w:color="auto"/>
            </w:tcBorders>
            <w:vAlign w:val="center"/>
          </w:tcPr>
          <w:p w:rsidR="00CD76F2" w:rsidRPr="001850C1" w:rsidRDefault="003E3E47" w:rsidP="0069337D">
            <w:pPr>
              <w:pStyle w:val="Default"/>
              <w:jc w:val="center"/>
              <w:rPr>
                <w:rFonts w:ascii="Symbol" w:hAnsi="Symbol"/>
              </w:rPr>
            </w:pPr>
            <w:r w:rsidRPr="001850C1">
              <w:rPr>
                <w:rFonts w:ascii="Symbol" w:hAnsi="Symbol"/>
              </w:rPr>
              <w:t></w:t>
            </w:r>
            <w:r w:rsidRPr="001850C1">
              <w:rPr>
                <w:rFonts w:ascii="Symbol" w:hAnsi="Symbol"/>
              </w:rPr>
              <w:t></w:t>
            </w:r>
            <w:r w:rsidRPr="001850C1">
              <w:rPr>
                <w:rFonts w:ascii="Symbol" w:hAnsi="Symbol"/>
              </w:rPr>
              <w:t>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</w:t>
            </w:r>
            <w:r w:rsidRPr="001850C1">
              <w:rPr>
                <w:rFonts w:ascii="Symbol" w:hAnsi="Symbol"/>
              </w:rPr>
              <w:t></w:t>
            </w:r>
            <w:r w:rsidRPr="001850C1">
              <w:rPr>
                <w:rFonts w:ascii="Symbol" w:hAnsi="Symbol"/>
              </w:rPr>
              <w:t></w:t>
            </w:r>
          </w:p>
        </w:tc>
        <w:tc>
          <w:tcPr>
            <w:tcW w:w="429" w:type="pct"/>
            <w:tcBorders>
              <w:left w:val="single" w:sz="4" w:space="0" w:color="auto"/>
            </w:tcBorders>
            <w:vAlign w:val="center"/>
          </w:tcPr>
          <w:p w:rsidR="00CD76F2" w:rsidRPr="001850C1" w:rsidRDefault="00214D3E" w:rsidP="0069337D">
            <w:pPr>
              <w:pStyle w:val="Default"/>
              <w:jc w:val="center"/>
            </w:pPr>
            <w:r w:rsidRPr="001850C1">
              <w:t>1</w:t>
            </w:r>
          </w:p>
        </w:tc>
      </w:tr>
    </w:tbl>
    <w:p w:rsidR="00CD76F2" w:rsidRPr="001850C1" w:rsidRDefault="00CD76F2" w:rsidP="004E0595">
      <w:pPr>
        <w:pStyle w:val="Default"/>
        <w:rPr>
          <w:sz w:val="16"/>
        </w:rPr>
      </w:pPr>
    </w:p>
    <w:p w:rsidR="00CD76F2" w:rsidRDefault="007B5DCB" w:rsidP="007622B6">
      <w:pPr>
        <w:pStyle w:val="Default"/>
        <w:jc w:val="both"/>
      </w:pPr>
      <w:r w:rsidRPr="001850C1">
        <w:tab/>
        <w:t xml:space="preserve">Não é possível reduzir o número de estados por meio de processo de minimização. Desta </w:t>
      </w:r>
      <w:r w:rsidR="007622B6" w:rsidRPr="001850C1">
        <w:t xml:space="preserve">tabela de transição de estados </w:t>
      </w:r>
      <w:r w:rsidRPr="001850C1">
        <w:t>extraem-se os seguintes mapas, para cada uma das variáveis de estado Q</w:t>
      </w:r>
      <w:r w:rsidRPr="001850C1">
        <w:rPr>
          <w:vertAlign w:val="subscript"/>
        </w:rPr>
        <w:t>3</w:t>
      </w:r>
      <w:r w:rsidRPr="001850C1">
        <w:t>, Q</w:t>
      </w:r>
      <w:r w:rsidRPr="001850C1">
        <w:rPr>
          <w:vertAlign w:val="subscript"/>
        </w:rPr>
        <w:t>2</w:t>
      </w:r>
      <w:r w:rsidRPr="001850C1">
        <w:t>, Q</w:t>
      </w:r>
      <w:r w:rsidRPr="001850C1">
        <w:rPr>
          <w:vertAlign w:val="subscript"/>
        </w:rPr>
        <w:t>1</w:t>
      </w:r>
      <w:r w:rsidRPr="001850C1">
        <w:t xml:space="preserve"> e Q</w:t>
      </w:r>
      <w:r w:rsidRPr="001850C1">
        <w:rPr>
          <w:vertAlign w:val="subscript"/>
        </w:rPr>
        <w:t>0</w:t>
      </w:r>
      <w:r w:rsidRPr="001850C1">
        <w:t>:</w:t>
      </w:r>
    </w:p>
    <w:p w:rsidR="00CD76F2" w:rsidRPr="007622B6" w:rsidRDefault="00CD76F2" w:rsidP="004E0595">
      <w:pPr>
        <w:pStyle w:val="Default"/>
        <w:rPr>
          <w:sz w:val="12"/>
        </w:rPr>
      </w:pPr>
    </w:p>
    <w:p w:rsidR="00DB2A63" w:rsidRDefault="00E252C7" w:rsidP="00DB2A63">
      <w:r>
        <w:rPr>
          <w:noProof/>
          <w:lang w:eastAsia="ja-JP"/>
        </w:rPr>
        <w:drawing>
          <wp:inline distT="0" distB="0" distL="0" distR="0">
            <wp:extent cx="3122930" cy="1294130"/>
            <wp:effectExtent l="0" t="0" r="1270" b="1270"/>
            <wp:docPr id="18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2930" cy="129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2A63">
        <w:t xml:space="preserve">     </w:t>
      </w:r>
      <w:r>
        <w:rPr>
          <w:noProof/>
          <w:lang w:eastAsia="ja-JP"/>
        </w:rPr>
        <w:drawing>
          <wp:inline distT="0" distB="0" distL="0" distR="0">
            <wp:extent cx="3131185" cy="1294130"/>
            <wp:effectExtent l="0" t="0" r="0" b="1270"/>
            <wp:docPr id="19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1185" cy="129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63" w:rsidRPr="007622B6" w:rsidRDefault="00DB2A63" w:rsidP="00DB2A63">
      <w:pPr>
        <w:jc w:val="center"/>
        <w:rPr>
          <w:sz w:val="12"/>
        </w:rPr>
      </w:pPr>
    </w:p>
    <w:p w:rsidR="00DB2A63" w:rsidRDefault="00E252C7" w:rsidP="00DB2A63">
      <w:r>
        <w:rPr>
          <w:noProof/>
          <w:lang w:eastAsia="ja-JP"/>
        </w:rPr>
        <w:drawing>
          <wp:inline distT="0" distB="0" distL="0" distR="0">
            <wp:extent cx="3122930" cy="1294130"/>
            <wp:effectExtent l="0" t="0" r="1270" b="1270"/>
            <wp:docPr id="20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2930" cy="129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2A63">
        <w:t xml:space="preserve">     </w:t>
      </w:r>
      <w:r>
        <w:rPr>
          <w:noProof/>
          <w:lang w:eastAsia="ja-JP"/>
        </w:rPr>
        <w:drawing>
          <wp:inline distT="0" distB="0" distL="0" distR="0">
            <wp:extent cx="3122930" cy="1294130"/>
            <wp:effectExtent l="0" t="0" r="1270" b="1270"/>
            <wp:docPr id="21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2930" cy="129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63" w:rsidRPr="007622B6" w:rsidRDefault="00DB2A63" w:rsidP="00DB2A63">
      <w:pPr>
        <w:jc w:val="center"/>
        <w:rPr>
          <w:sz w:val="16"/>
        </w:rPr>
      </w:pPr>
    </w:p>
    <w:p w:rsidR="00470C8B" w:rsidRDefault="009127D6" w:rsidP="009127D6">
      <w:pPr>
        <w:pStyle w:val="Default"/>
      </w:pPr>
      <w:r>
        <w:tab/>
      </w:r>
    </w:p>
    <w:p w:rsidR="00470C8B" w:rsidRDefault="00470C8B" w:rsidP="009127D6">
      <w:pPr>
        <w:pStyle w:val="Default"/>
      </w:pPr>
    </w:p>
    <w:p w:rsidR="00470C8B" w:rsidRDefault="00470C8B" w:rsidP="009127D6">
      <w:pPr>
        <w:pStyle w:val="Default"/>
      </w:pPr>
    </w:p>
    <w:p w:rsidR="00470C8B" w:rsidRDefault="00470C8B" w:rsidP="009127D6">
      <w:pPr>
        <w:pStyle w:val="Default"/>
      </w:pPr>
    </w:p>
    <w:p w:rsidR="00470C8B" w:rsidRDefault="00470C8B" w:rsidP="009127D6">
      <w:pPr>
        <w:pStyle w:val="Default"/>
      </w:pPr>
    </w:p>
    <w:p w:rsidR="009127D6" w:rsidRDefault="009127D6" w:rsidP="00470C8B">
      <w:pPr>
        <w:pStyle w:val="Default"/>
        <w:ind w:firstLine="720"/>
      </w:pPr>
      <w:r w:rsidRPr="001850C1">
        <w:t>Escolhe-se o Flip-Flop JK para este projeto. Os mapas de Karnaugh para a obtenção das equações de excitação dos flip-flops são mostradas a seguir, e são obtidas a partir das tabelas para Q</w:t>
      </w:r>
      <w:r w:rsidRPr="001850C1">
        <w:rPr>
          <w:vertAlign w:val="subscript"/>
        </w:rPr>
        <w:t>3</w:t>
      </w:r>
      <w:r w:rsidRPr="001850C1">
        <w:t>, Q</w:t>
      </w:r>
      <w:r w:rsidRPr="001850C1">
        <w:rPr>
          <w:vertAlign w:val="subscript"/>
        </w:rPr>
        <w:t>2</w:t>
      </w:r>
      <w:r w:rsidRPr="001850C1">
        <w:t>, Q</w:t>
      </w:r>
      <w:r w:rsidRPr="001850C1">
        <w:rPr>
          <w:vertAlign w:val="subscript"/>
        </w:rPr>
        <w:t>1</w:t>
      </w:r>
      <w:r w:rsidRPr="001850C1">
        <w:t xml:space="preserve"> e Q</w:t>
      </w:r>
      <w:r w:rsidRPr="001850C1">
        <w:rPr>
          <w:vertAlign w:val="subscript"/>
        </w:rPr>
        <w:t>0</w:t>
      </w:r>
      <w:r w:rsidRPr="001850C1">
        <w:t xml:space="preserve"> e e da seguinte tabela de excitação do FFJK:</w:t>
      </w:r>
    </w:p>
    <w:p w:rsidR="009127D6" w:rsidRPr="007622B6" w:rsidRDefault="009127D6" w:rsidP="009127D6">
      <w:pPr>
        <w:pStyle w:val="Default"/>
        <w:rPr>
          <w:sz w:val="8"/>
        </w:rPr>
      </w:pPr>
    </w:p>
    <w:tbl>
      <w:tblPr>
        <w:tblW w:w="2834" w:type="dxa"/>
        <w:tblInd w:w="369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08"/>
        <w:gridCol w:w="709"/>
        <w:gridCol w:w="708"/>
        <w:gridCol w:w="709"/>
      </w:tblGrid>
      <w:tr w:rsidR="0069337D" w:rsidTr="0069337D"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2247BB" w:rsidRDefault="002247BB" w:rsidP="0069337D">
            <w:pPr>
              <w:pStyle w:val="Default"/>
              <w:jc w:val="center"/>
            </w:pPr>
            <w:r>
              <w:t>Q</w:t>
            </w:r>
            <w:r w:rsidRPr="0069337D">
              <w:rPr>
                <w:vertAlign w:val="subscript"/>
              </w:rPr>
              <w:t>n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247BB" w:rsidRDefault="002247BB" w:rsidP="0069337D">
            <w:pPr>
              <w:pStyle w:val="Default"/>
              <w:jc w:val="center"/>
            </w:pPr>
            <w:r>
              <w:t>Q</w:t>
            </w:r>
            <w:r w:rsidRPr="0069337D">
              <w:rPr>
                <w:vertAlign w:val="subscript"/>
              </w:rPr>
              <w:t>n+1</w:t>
            </w: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2247BB" w:rsidRDefault="002247BB" w:rsidP="0069337D">
            <w:pPr>
              <w:pStyle w:val="Default"/>
              <w:jc w:val="center"/>
            </w:pPr>
            <w:r>
              <w:t>J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2247BB" w:rsidRDefault="002247BB" w:rsidP="0069337D">
            <w:pPr>
              <w:pStyle w:val="Default"/>
              <w:jc w:val="center"/>
            </w:pPr>
            <w:r>
              <w:t>K</w:t>
            </w:r>
          </w:p>
        </w:tc>
      </w:tr>
      <w:tr w:rsidR="0069337D" w:rsidTr="0069337D"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2247BB" w:rsidRDefault="002247BB" w:rsidP="0069337D">
            <w:pPr>
              <w:pStyle w:val="Default"/>
              <w:jc w:val="center"/>
            </w:pPr>
            <w: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2247BB" w:rsidRDefault="002247BB" w:rsidP="0069337D">
            <w:pPr>
              <w:pStyle w:val="Default"/>
              <w:jc w:val="center"/>
            </w:pPr>
            <w:r>
              <w:t>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2247BB" w:rsidRDefault="002247BB" w:rsidP="0069337D">
            <w:pPr>
              <w:pStyle w:val="Default"/>
              <w:jc w:val="center"/>
            </w:pPr>
            <w: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2247BB" w:rsidRDefault="002247BB" w:rsidP="0069337D">
            <w:pPr>
              <w:pStyle w:val="Default"/>
              <w:jc w:val="center"/>
            </w:pPr>
            <w:r>
              <w:t>x</w:t>
            </w:r>
          </w:p>
        </w:tc>
      </w:tr>
      <w:tr w:rsidR="0069337D" w:rsidTr="0069337D"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247BB" w:rsidRDefault="002247BB" w:rsidP="0069337D">
            <w:pPr>
              <w:pStyle w:val="Default"/>
              <w:jc w:val="center"/>
            </w:pPr>
            <w:r>
              <w:t>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2247BB" w:rsidRDefault="002247BB" w:rsidP="0069337D">
            <w:pPr>
              <w:pStyle w:val="Default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2247BB" w:rsidRDefault="002247BB" w:rsidP="0069337D">
            <w:pPr>
              <w:pStyle w:val="Default"/>
              <w:jc w:val="center"/>
            </w:pPr>
            <w: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247BB" w:rsidRDefault="002247BB" w:rsidP="0069337D">
            <w:pPr>
              <w:pStyle w:val="Default"/>
              <w:jc w:val="center"/>
            </w:pPr>
            <w:r>
              <w:t>x</w:t>
            </w:r>
          </w:p>
        </w:tc>
      </w:tr>
      <w:tr w:rsidR="0069337D" w:rsidTr="0069337D"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247BB" w:rsidRDefault="002247BB" w:rsidP="0069337D">
            <w:pPr>
              <w:pStyle w:val="Default"/>
              <w:jc w:val="center"/>
            </w:pPr>
            <w: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2247BB" w:rsidRDefault="002247BB" w:rsidP="0069337D">
            <w:pPr>
              <w:pStyle w:val="Default"/>
              <w:jc w:val="center"/>
            </w:pPr>
            <w:r>
              <w:t>0</w:t>
            </w: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2247BB" w:rsidRDefault="002247BB" w:rsidP="0069337D">
            <w:pPr>
              <w:pStyle w:val="Default"/>
              <w:jc w:val="center"/>
            </w:pPr>
            <w:r>
              <w:t>x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247BB" w:rsidRDefault="002247BB" w:rsidP="0069337D">
            <w:pPr>
              <w:pStyle w:val="Default"/>
              <w:jc w:val="center"/>
            </w:pPr>
            <w:r>
              <w:t>1</w:t>
            </w:r>
          </w:p>
        </w:tc>
      </w:tr>
      <w:tr w:rsidR="0069337D" w:rsidTr="0069337D"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247BB" w:rsidRDefault="002247BB" w:rsidP="0069337D">
            <w:pPr>
              <w:pStyle w:val="Default"/>
              <w:jc w:val="center"/>
            </w:pPr>
            <w: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2247BB" w:rsidRDefault="002247BB" w:rsidP="0069337D">
            <w:pPr>
              <w:pStyle w:val="Default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2247BB" w:rsidRDefault="002247BB" w:rsidP="0069337D">
            <w:pPr>
              <w:pStyle w:val="Default"/>
              <w:jc w:val="center"/>
            </w:pPr>
            <w:r>
              <w:t>x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247BB" w:rsidRDefault="002247BB" w:rsidP="0069337D">
            <w:pPr>
              <w:pStyle w:val="Default"/>
              <w:jc w:val="center"/>
            </w:pPr>
            <w:r>
              <w:t>0</w:t>
            </w:r>
          </w:p>
        </w:tc>
      </w:tr>
    </w:tbl>
    <w:p w:rsidR="002247BB" w:rsidRDefault="002247BB" w:rsidP="009127D6">
      <w:pPr>
        <w:pStyle w:val="Default"/>
      </w:pPr>
    </w:p>
    <w:tbl>
      <w:tblPr>
        <w:tblW w:w="10684" w:type="dxa"/>
        <w:tblInd w:w="6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447"/>
        <w:gridCol w:w="475"/>
        <w:gridCol w:w="475"/>
        <w:gridCol w:w="475"/>
        <w:gridCol w:w="475"/>
        <w:gridCol w:w="475"/>
        <w:gridCol w:w="475"/>
        <w:gridCol w:w="475"/>
        <w:gridCol w:w="475"/>
        <w:gridCol w:w="190"/>
        <w:gridCol w:w="1447"/>
        <w:gridCol w:w="475"/>
        <w:gridCol w:w="475"/>
        <w:gridCol w:w="475"/>
        <w:gridCol w:w="475"/>
        <w:gridCol w:w="475"/>
        <w:gridCol w:w="475"/>
        <w:gridCol w:w="475"/>
        <w:gridCol w:w="475"/>
      </w:tblGrid>
      <w:tr w:rsidR="002247BB" w:rsidRPr="002247BB" w:rsidTr="00E02DC0">
        <w:trPr>
          <w:trHeight w:val="315"/>
        </w:trPr>
        <w:tc>
          <w:tcPr>
            <w:tcW w:w="5247" w:type="dxa"/>
            <w:gridSpan w:val="9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J3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5247" w:type="dxa"/>
            <w:gridSpan w:val="9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K3</w:t>
            </w:r>
          </w:p>
        </w:tc>
      </w:tr>
      <w:tr w:rsidR="002247BB" w:rsidRPr="002247BB" w:rsidTr="00E02DC0">
        <w:trPr>
          <w:trHeight w:val="300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TEMP  Q3  Q2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0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TEMP  Q3  Q2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0</w:t>
            </w:r>
          </w:p>
        </w:tc>
      </w:tr>
      <w:tr w:rsidR="002247BB" w:rsidRPr="002247BB" w:rsidTr="00E02DC0">
        <w:trPr>
          <w:trHeight w:val="315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Q1  Q0</w:t>
            </w: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Q1  Q0</w:t>
            </w: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02DC0" w:rsidRPr="002247BB" w:rsidTr="00E02DC0">
        <w:trPr>
          <w:trHeight w:val="300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E02DC0" w:rsidRPr="002247BB" w:rsidTr="00E02DC0">
        <w:trPr>
          <w:trHeight w:val="300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E02DC0" w:rsidRPr="002247BB" w:rsidTr="004B44FD">
        <w:trPr>
          <w:trHeight w:val="300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252C7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noProof/>
                <w:color w:val="000000"/>
                <w:sz w:val="22"/>
                <w:szCs w:val="22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33664" behindDoc="0" locked="0" layoutInCell="1" allowOverlap="1">
                      <wp:simplePos x="0" y="0"/>
                      <wp:positionH relativeFrom="column">
                        <wp:posOffset>1207135</wp:posOffset>
                      </wp:positionH>
                      <wp:positionV relativeFrom="paragraph">
                        <wp:posOffset>30480</wp:posOffset>
                      </wp:positionV>
                      <wp:extent cx="1059815" cy="347980"/>
                      <wp:effectExtent l="0" t="0" r="0" b="0"/>
                      <wp:wrapNone/>
                      <wp:docPr id="100" name="Rectangle 6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59815" cy="3479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2C8AADE" id="Rectangle 608" o:spid="_x0000_s1026" style="position:absolute;margin-left:95.05pt;margin-top:2.4pt;width:83.45pt;height:27.4p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" filled="f" strokecolor="red"/>
                  </w:pict>
                </mc:Fallback>
              </mc:AlternateContent>
            </w:r>
            <w:r>
              <w:rPr>
                <w:rFonts w:ascii="Calibri" w:hAnsi="Calibri"/>
                <w:noProof/>
                <w:color w:val="000000"/>
                <w:sz w:val="22"/>
                <w:szCs w:val="22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32640" behindDoc="0" locked="0" layoutInCell="1" allowOverlap="1">
                      <wp:simplePos x="0" y="0"/>
                      <wp:positionH relativeFrom="column">
                        <wp:posOffset>9525</wp:posOffset>
                      </wp:positionH>
                      <wp:positionV relativeFrom="paragraph">
                        <wp:posOffset>33655</wp:posOffset>
                      </wp:positionV>
                      <wp:extent cx="1059815" cy="347980"/>
                      <wp:effectExtent l="0" t="0" r="0" b="0"/>
                      <wp:wrapNone/>
                      <wp:docPr id="99" name="Rectangle 6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59815" cy="3479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0B8A5EE" id="Rectangle 607" o:spid="_x0000_s1026" style="position:absolute;margin-left:.75pt;margin-top:2.65pt;width:83.45pt;height:27.4p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" filled="f" strokecolor="red"/>
                  </w:pict>
                </mc:Fallback>
              </mc:AlternateContent>
            </w:r>
            <w:r w:rsidR="00E02DC0"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="00E02DC0"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E02DC0" w:rsidRPr="002247BB" w:rsidTr="004B44FD">
        <w:trPr>
          <w:trHeight w:val="315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252C7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noProof/>
                <w:color w:val="000000"/>
                <w:sz w:val="22"/>
                <w:szCs w:val="22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31616" behindDoc="0" locked="0" layoutInCell="1" allowOverlap="1">
                      <wp:simplePos x="0" y="0"/>
                      <wp:positionH relativeFrom="column">
                        <wp:posOffset>1236345</wp:posOffset>
                      </wp:positionH>
                      <wp:positionV relativeFrom="paragraph">
                        <wp:posOffset>19685</wp:posOffset>
                      </wp:positionV>
                      <wp:extent cx="428625" cy="161925"/>
                      <wp:effectExtent l="0" t="0" r="0" b="0"/>
                      <wp:wrapNone/>
                      <wp:docPr id="98" name="Rectangle 6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8625" cy="1619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E7CAF61" id="Rectangle 606" o:spid="_x0000_s1026" style="position:absolute;margin-left:97.35pt;margin-top:1.55pt;width:33.75pt;height:12.75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" filled="f" strokecolor="red"/>
                  </w:pict>
                </mc:Fallback>
              </mc:AlternateContent>
            </w:r>
            <w:r>
              <w:rPr>
                <w:rFonts w:ascii="Calibri" w:hAnsi="Calibri"/>
                <w:noProof/>
                <w:color w:val="000000"/>
                <w:sz w:val="22"/>
                <w:szCs w:val="22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30592" behindDoc="0" locked="0" layoutInCell="1" allowOverlap="1">
                      <wp:simplePos x="0" y="0"/>
                      <wp:positionH relativeFrom="column">
                        <wp:posOffset>31750</wp:posOffset>
                      </wp:positionH>
                      <wp:positionV relativeFrom="paragraph">
                        <wp:posOffset>19685</wp:posOffset>
                      </wp:positionV>
                      <wp:extent cx="428625" cy="161925"/>
                      <wp:effectExtent l="0" t="0" r="0" b="0"/>
                      <wp:wrapNone/>
                      <wp:docPr id="97" name="Rectangle 6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8625" cy="1619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19FE238" id="Rectangle 605" o:spid="_x0000_s1026" style="position:absolute;margin-left:2.5pt;margin-top:1.55pt;width:33.75pt;height:12.75p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" filled="f" strokecolor="red"/>
                  </w:pict>
                </mc:Fallback>
              </mc:AlternateContent>
            </w:r>
            <w:r w:rsidR="00E02DC0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</w:tbl>
    <w:p w:rsidR="00644743" w:rsidRDefault="00644743" w:rsidP="004B44FD">
      <w:pPr>
        <w:pStyle w:val="Default"/>
      </w:pPr>
    </w:p>
    <w:p w:rsidR="00DB2A63" w:rsidRDefault="00FE4107" w:rsidP="004B44FD">
      <w:pPr>
        <w:pStyle w:val="Default"/>
      </w:pPr>
      <w:r>
        <w:rPr>
          <w:position w:val="-4"/>
        </w:rPr>
        <w:tab/>
      </w:r>
      <w:r>
        <w:rPr>
          <w:position w:val="-4"/>
        </w:rPr>
        <w:tab/>
      </w:r>
      <w:r w:rsidRPr="00FE4107">
        <w:rPr>
          <w:color w:val="auto"/>
          <w:position w:val="-12"/>
        </w:rPr>
        <w:object w:dxaOrig="1260" w:dyaOrig="400">
          <v:shape id="_x0000_i1037" type="#_x0000_t75" style="width:67.4pt;height:21.9pt" o:ole="">
            <v:imagedata r:id="rId29" o:title=""/>
          </v:shape>
          <o:OLEObject Type="Embed" ProgID="Equation.DSMT4" ShapeID="_x0000_i1037" DrawAspect="Content" ObjectID="_1619886186" r:id="rId30"/>
        </w:object>
      </w:r>
      <w:r w:rsidR="004B44FD">
        <w:rPr>
          <w:position w:val="-4"/>
        </w:rPr>
        <w:tab/>
      </w:r>
      <w:r w:rsidR="004B44FD">
        <w:rPr>
          <w:position w:val="-4"/>
        </w:rPr>
        <w:tab/>
      </w:r>
      <w:r w:rsidR="004B44FD">
        <w:rPr>
          <w:position w:val="-4"/>
        </w:rPr>
        <w:tab/>
      </w:r>
      <w:r w:rsidR="004B44FD">
        <w:rPr>
          <w:position w:val="-4"/>
        </w:rPr>
        <w:tab/>
      </w:r>
      <w:r w:rsidR="004B44FD">
        <w:rPr>
          <w:position w:val="-4"/>
        </w:rPr>
        <w:tab/>
      </w:r>
      <w:r w:rsidR="004B44FD">
        <w:rPr>
          <w:position w:val="-4"/>
        </w:rPr>
        <w:tab/>
      </w:r>
      <w:r w:rsidR="004B44FD">
        <w:rPr>
          <w:position w:val="-4"/>
        </w:rPr>
        <w:tab/>
      </w:r>
      <w:r w:rsidR="004B44FD">
        <w:rPr>
          <w:position w:val="-4"/>
        </w:rPr>
        <w:tab/>
      </w:r>
      <w:r w:rsidR="004B44FD" w:rsidRPr="00FE4107">
        <w:rPr>
          <w:color w:val="auto"/>
          <w:position w:val="-12"/>
        </w:rPr>
        <w:object w:dxaOrig="780" w:dyaOrig="360">
          <v:shape id="_x0000_i1038" type="#_x0000_t75" style="width:42.05pt;height:19.6pt" o:ole="">
            <v:imagedata r:id="rId31" o:title=""/>
          </v:shape>
          <o:OLEObject Type="Embed" ProgID="Equation.DSMT4" ShapeID="_x0000_i1038" DrawAspect="Content" ObjectID="_1619886187" r:id="rId32"/>
        </w:object>
      </w:r>
    </w:p>
    <w:p w:rsidR="002247BB" w:rsidRDefault="002247BB" w:rsidP="004B44FD">
      <w:pPr>
        <w:pStyle w:val="Default"/>
      </w:pPr>
    </w:p>
    <w:tbl>
      <w:tblPr>
        <w:tblW w:w="10684" w:type="dxa"/>
        <w:tblInd w:w="6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447"/>
        <w:gridCol w:w="475"/>
        <w:gridCol w:w="475"/>
        <w:gridCol w:w="475"/>
        <w:gridCol w:w="475"/>
        <w:gridCol w:w="475"/>
        <w:gridCol w:w="475"/>
        <w:gridCol w:w="475"/>
        <w:gridCol w:w="475"/>
        <w:gridCol w:w="190"/>
        <w:gridCol w:w="1447"/>
        <w:gridCol w:w="475"/>
        <w:gridCol w:w="475"/>
        <w:gridCol w:w="475"/>
        <w:gridCol w:w="475"/>
        <w:gridCol w:w="475"/>
        <w:gridCol w:w="475"/>
        <w:gridCol w:w="475"/>
        <w:gridCol w:w="475"/>
      </w:tblGrid>
      <w:tr w:rsidR="002247BB" w:rsidRPr="002247BB" w:rsidTr="00E02DC0">
        <w:trPr>
          <w:trHeight w:val="315"/>
        </w:trPr>
        <w:tc>
          <w:tcPr>
            <w:tcW w:w="5247" w:type="dxa"/>
            <w:gridSpan w:val="9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J2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5247" w:type="dxa"/>
            <w:gridSpan w:val="9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K2</w:t>
            </w:r>
          </w:p>
        </w:tc>
      </w:tr>
      <w:tr w:rsidR="002247BB" w:rsidRPr="002247BB" w:rsidTr="00E02DC0">
        <w:trPr>
          <w:trHeight w:val="300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TEMP  Q3  Q2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0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TEMP  Q3  Q2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0</w:t>
            </w:r>
          </w:p>
        </w:tc>
      </w:tr>
      <w:tr w:rsidR="002247BB" w:rsidRPr="002247BB" w:rsidTr="00E02DC0">
        <w:trPr>
          <w:trHeight w:val="315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Q1  Q0</w:t>
            </w: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Q1  Q0</w:t>
            </w: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02DC0" w:rsidRPr="002247BB" w:rsidTr="00E02DC0">
        <w:trPr>
          <w:trHeight w:val="300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E02DC0" w:rsidRPr="002247BB" w:rsidTr="00E02DC0">
        <w:trPr>
          <w:trHeight w:val="300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E02DC0" w:rsidRPr="002247BB" w:rsidTr="004B44FD">
        <w:trPr>
          <w:trHeight w:val="300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252C7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noProof/>
                <w:color w:val="000000"/>
                <w:sz w:val="22"/>
                <w:szCs w:val="22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35712" behindDoc="0" locked="0" layoutInCell="1" allowOverlap="1">
                      <wp:simplePos x="0" y="0"/>
                      <wp:positionH relativeFrom="column">
                        <wp:posOffset>39370</wp:posOffset>
                      </wp:positionH>
                      <wp:positionV relativeFrom="paragraph">
                        <wp:posOffset>17145</wp:posOffset>
                      </wp:positionV>
                      <wp:extent cx="427355" cy="340995"/>
                      <wp:effectExtent l="0" t="0" r="0" b="0"/>
                      <wp:wrapNone/>
                      <wp:docPr id="96" name="Rectangle 6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7355" cy="3409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90861E9" id="Rectangle 610" o:spid="_x0000_s1026" style="position:absolute;margin-left:3.1pt;margin-top:1.35pt;width:33.65pt;height:26.85pt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" filled="f" strokecolor="red"/>
                  </w:pict>
                </mc:Fallback>
              </mc:AlternateContent>
            </w:r>
            <w:r w:rsidR="00E02DC0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252C7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noProof/>
                <w:color w:val="000000"/>
                <w:sz w:val="22"/>
                <w:szCs w:val="22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36736" behindDoc="0" locked="0" layoutInCell="1" allowOverlap="1">
                      <wp:simplePos x="0" y="0"/>
                      <wp:positionH relativeFrom="column">
                        <wp:posOffset>24765</wp:posOffset>
                      </wp:positionH>
                      <wp:positionV relativeFrom="paragraph">
                        <wp:posOffset>24130</wp:posOffset>
                      </wp:positionV>
                      <wp:extent cx="427355" cy="340995"/>
                      <wp:effectExtent l="0" t="0" r="0" b="0"/>
                      <wp:wrapNone/>
                      <wp:docPr id="95" name="Rectangle 6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7355" cy="3409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FBC2A20" id="Rectangle 611" o:spid="_x0000_s1026" style="position:absolute;margin-left:1.95pt;margin-top:1.9pt;width:33.65pt;height:26.85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" filled="f" strokecolor="red"/>
                  </w:pict>
                </mc:Fallback>
              </mc:AlternateContent>
            </w:r>
            <w:r w:rsidR="00E02DC0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E02DC0" w:rsidRPr="002247BB" w:rsidTr="004B44FD">
        <w:trPr>
          <w:trHeight w:val="315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252C7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noProof/>
                <w:color w:val="000000"/>
                <w:sz w:val="22"/>
                <w:szCs w:val="22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34688" behindDoc="0" locked="0" layoutInCell="1" allowOverlap="1">
                      <wp:simplePos x="0" y="0"/>
                      <wp:positionH relativeFrom="column">
                        <wp:posOffset>48895</wp:posOffset>
                      </wp:positionH>
                      <wp:positionV relativeFrom="paragraph">
                        <wp:posOffset>33020</wp:posOffset>
                      </wp:positionV>
                      <wp:extent cx="1059815" cy="134620"/>
                      <wp:effectExtent l="0" t="0" r="0" b="0"/>
                      <wp:wrapNone/>
                      <wp:docPr id="94" name="Rectangle 6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59815" cy="13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F48A4DE" id="Rectangle 609" o:spid="_x0000_s1026" style="position:absolute;margin-left:3.85pt;margin-top:2.6pt;width:83.45pt;height:10.6p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" filled="f" strokecolor="red"/>
                  </w:pict>
                </mc:Fallback>
              </mc:AlternateContent>
            </w:r>
            <w:r w:rsidR="00E02DC0"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 w:rsidR="00E02DC0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</w:tbl>
    <w:p w:rsidR="002247BB" w:rsidRDefault="002247BB" w:rsidP="004B44FD">
      <w:pPr>
        <w:pStyle w:val="Default"/>
      </w:pPr>
    </w:p>
    <w:p w:rsidR="004B44FD" w:rsidRDefault="004B44FD" w:rsidP="004B44FD">
      <w:pPr>
        <w:pStyle w:val="Default"/>
      </w:pPr>
      <w:r>
        <w:rPr>
          <w:position w:val="-4"/>
        </w:rPr>
        <w:tab/>
      </w:r>
      <w:r>
        <w:rPr>
          <w:position w:val="-4"/>
        </w:rPr>
        <w:tab/>
      </w:r>
      <w:r w:rsidRPr="00FE4107">
        <w:rPr>
          <w:color w:val="auto"/>
          <w:position w:val="-12"/>
        </w:rPr>
        <w:object w:dxaOrig="1760" w:dyaOrig="400">
          <v:shape id="_x0000_i1039" type="#_x0000_t75" style="width:94.45pt;height:21.9pt" o:ole="">
            <v:imagedata r:id="rId33" o:title=""/>
          </v:shape>
          <o:OLEObject Type="Embed" ProgID="Equation.DSMT4" ShapeID="_x0000_i1039" DrawAspect="Content" ObjectID="_1619886188" r:id="rId34"/>
        </w:object>
      </w: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</w:r>
      <w:r w:rsidRPr="00FE4107">
        <w:rPr>
          <w:color w:val="auto"/>
          <w:position w:val="-12"/>
        </w:rPr>
        <w:object w:dxaOrig="1020" w:dyaOrig="360">
          <v:shape id="_x0000_i1040" type="#_x0000_t75" style="width:54.7pt;height:19.6pt" o:ole="">
            <v:imagedata r:id="rId35" o:title=""/>
          </v:shape>
          <o:OLEObject Type="Embed" ProgID="Equation.DSMT4" ShapeID="_x0000_i1040" DrawAspect="Content" ObjectID="_1619886189" r:id="rId36"/>
        </w:object>
      </w:r>
    </w:p>
    <w:p w:rsidR="002247BB" w:rsidRDefault="002247BB" w:rsidP="004B44FD">
      <w:pPr>
        <w:pStyle w:val="Default"/>
      </w:pPr>
    </w:p>
    <w:tbl>
      <w:tblPr>
        <w:tblW w:w="10684" w:type="dxa"/>
        <w:tblInd w:w="6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447"/>
        <w:gridCol w:w="475"/>
        <w:gridCol w:w="475"/>
        <w:gridCol w:w="475"/>
        <w:gridCol w:w="475"/>
        <w:gridCol w:w="475"/>
        <w:gridCol w:w="475"/>
        <w:gridCol w:w="475"/>
        <w:gridCol w:w="475"/>
        <w:gridCol w:w="190"/>
        <w:gridCol w:w="1447"/>
        <w:gridCol w:w="475"/>
        <w:gridCol w:w="475"/>
        <w:gridCol w:w="475"/>
        <w:gridCol w:w="475"/>
        <w:gridCol w:w="475"/>
        <w:gridCol w:w="475"/>
        <w:gridCol w:w="475"/>
        <w:gridCol w:w="475"/>
      </w:tblGrid>
      <w:tr w:rsidR="002247BB" w:rsidRPr="002247BB" w:rsidTr="00E02DC0">
        <w:trPr>
          <w:trHeight w:val="315"/>
        </w:trPr>
        <w:tc>
          <w:tcPr>
            <w:tcW w:w="5247" w:type="dxa"/>
            <w:gridSpan w:val="9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J1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5247" w:type="dxa"/>
            <w:gridSpan w:val="9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K1</w:t>
            </w:r>
          </w:p>
        </w:tc>
      </w:tr>
      <w:tr w:rsidR="002247BB" w:rsidRPr="002247BB" w:rsidTr="00E02DC0">
        <w:trPr>
          <w:trHeight w:val="300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TEMP  Q3  Q2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0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TEMP  Q3  Q2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0</w:t>
            </w:r>
          </w:p>
        </w:tc>
      </w:tr>
      <w:tr w:rsidR="002247BB" w:rsidRPr="002247BB" w:rsidTr="00E02DC0">
        <w:trPr>
          <w:trHeight w:val="315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Q1  Q0</w:t>
            </w: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Q1  Q0</w:t>
            </w: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02DC0" w:rsidRPr="002247BB" w:rsidTr="004B44FD">
        <w:trPr>
          <w:trHeight w:val="300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252C7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noProof/>
                <w:position w:val="-4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1231265</wp:posOffset>
                      </wp:positionH>
                      <wp:positionV relativeFrom="paragraph">
                        <wp:posOffset>38735</wp:posOffset>
                      </wp:positionV>
                      <wp:extent cx="459740" cy="717550"/>
                      <wp:effectExtent l="0" t="0" r="0" b="0"/>
                      <wp:wrapNone/>
                      <wp:docPr id="93" name="Rectangle 6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9740" cy="7175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4F0B5E3" id="Rectangle 619" o:spid="_x0000_s1026" style="position:absolute;margin-left:96.95pt;margin-top:3.05pt;width:36.2pt;height:56.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" filled="f" strokecolor="#0070c0"/>
                  </w:pict>
                </mc:Fallback>
              </mc:AlternateContent>
            </w:r>
            <w:r>
              <w:rPr>
                <w:noProof/>
                <w:position w:val="-4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>
                      <wp:simplePos x="0" y="0"/>
                      <wp:positionH relativeFrom="column">
                        <wp:posOffset>6985</wp:posOffset>
                      </wp:positionH>
                      <wp:positionV relativeFrom="paragraph">
                        <wp:posOffset>38735</wp:posOffset>
                      </wp:positionV>
                      <wp:extent cx="459740" cy="717550"/>
                      <wp:effectExtent l="0" t="0" r="0" b="0"/>
                      <wp:wrapNone/>
                      <wp:docPr id="92" name="Rectangle 6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9740" cy="7175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D4E15F9" id="Rectangle 618" o:spid="_x0000_s1026" style="position:absolute;margin-left:.55pt;margin-top:3.05pt;width:36.2pt;height:56.5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" filled="f" strokecolor="#0070c0"/>
                  </w:pict>
                </mc:Fallback>
              </mc:AlternateContent>
            </w:r>
            <w:r w:rsidR="00E02DC0"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="00E02DC0"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E02DC0" w:rsidRPr="002247BB" w:rsidTr="004B44FD">
        <w:trPr>
          <w:trHeight w:val="300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252C7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noProof/>
                <w:position w:val="-4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37760" behindDoc="0" locked="0" layoutInCell="1" allowOverlap="1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10795</wp:posOffset>
                      </wp:positionV>
                      <wp:extent cx="1059815" cy="347980"/>
                      <wp:effectExtent l="0" t="0" r="0" b="0"/>
                      <wp:wrapNone/>
                      <wp:docPr id="91" name="Rectangle 6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59815" cy="3479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3408FFB" id="Rectangle 612" o:spid="_x0000_s1026" style="position:absolute;margin-left:-.5pt;margin-top:.85pt;width:83.45pt;height:27.4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" filled="f" strokecolor="red"/>
                  </w:pict>
                </mc:Fallback>
              </mc:AlternateContent>
            </w:r>
            <w:r w:rsidR="00E02DC0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252C7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noProof/>
                <w:position w:val="-4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38784" behindDoc="0" locked="0" layoutInCell="1" allowOverlap="1">
                      <wp:simplePos x="0" y="0"/>
                      <wp:positionH relativeFrom="column">
                        <wp:posOffset>8890</wp:posOffset>
                      </wp:positionH>
                      <wp:positionV relativeFrom="paragraph">
                        <wp:posOffset>11430</wp:posOffset>
                      </wp:positionV>
                      <wp:extent cx="1059815" cy="347980"/>
                      <wp:effectExtent l="0" t="0" r="0" b="0"/>
                      <wp:wrapNone/>
                      <wp:docPr id="90" name="Rectangle 6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59815" cy="3479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6122DA8" id="Rectangle 613" o:spid="_x0000_s1026" style="position:absolute;margin-left:.7pt;margin-top:.9pt;width:83.45pt;height:27.4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" filled="f" strokecolor="red"/>
                  </w:pict>
                </mc:Fallback>
              </mc:AlternateContent>
            </w:r>
            <w:r w:rsidR="00E02DC0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E02DC0" w:rsidRPr="002247BB" w:rsidTr="004B44FD">
        <w:trPr>
          <w:trHeight w:val="300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E02DC0" w:rsidRPr="002247BB" w:rsidTr="004B44FD">
        <w:trPr>
          <w:trHeight w:val="315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252C7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noProof/>
                <w:position w:val="-4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1207135</wp:posOffset>
                      </wp:positionH>
                      <wp:positionV relativeFrom="paragraph">
                        <wp:posOffset>-570865</wp:posOffset>
                      </wp:positionV>
                      <wp:extent cx="1059815" cy="158115"/>
                      <wp:effectExtent l="0" t="0" r="0" b="0"/>
                      <wp:wrapNone/>
                      <wp:docPr id="89" name="Rectangle 6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59815" cy="1581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D11FBDE" id="Rectangle 617" o:spid="_x0000_s1026" style="position:absolute;margin-left:95.05pt;margin-top:-44.95pt;width:83.45pt;height:12.45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" filled="f" strokecolor="red"/>
                  </w:pict>
                </mc:Fallback>
              </mc:AlternateContent>
            </w:r>
            <w:r>
              <w:rPr>
                <w:noProof/>
                <w:position w:val="-4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41856" behindDoc="0" locked="0" layoutInCell="1" allowOverlap="1">
                      <wp:simplePos x="0" y="0"/>
                      <wp:positionH relativeFrom="column">
                        <wp:posOffset>1207135</wp:posOffset>
                      </wp:positionH>
                      <wp:positionV relativeFrom="paragraph">
                        <wp:posOffset>38100</wp:posOffset>
                      </wp:positionV>
                      <wp:extent cx="1059815" cy="158115"/>
                      <wp:effectExtent l="0" t="0" r="0" b="0"/>
                      <wp:wrapNone/>
                      <wp:docPr id="88" name="Rectangle 6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59815" cy="1581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D5B3387" id="Rectangle 616" o:spid="_x0000_s1026" style="position:absolute;margin-left:95.05pt;margin-top:3pt;width:83.45pt;height:12.45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" filled="f" strokecolor="red"/>
                  </w:pict>
                </mc:Fallback>
              </mc:AlternateContent>
            </w:r>
            <w:r>
              <w:rPr>
                <w:noProof/>
                <w:position w:val="-4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40832" behindDoc="0" locked="0" layoutInCell="1" allowOverlap="1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-570865</wp:posOffset>
                      </wp:positionV>
                      <wp:extent cx="1059815" cy="158115"/>
                      <wp:effectExtent l="0" t="0" r="0" b="0"/>
                      <wp:wrapNone/>
                      <wp:docPr id="87" name="Rectangle 6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59815" cy="1581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930ACB7" id="Rectangle 615" o:spid="_x0000_s1026" style="position:absolute;margin-left:.6pt;margin-top:-44.95pt;width:83.45pt;height:12.45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" filled="f" strokecolor="red"/>
                  </w:pict>
                </mc:Fallback>
              </mc:AlternateContent>
            </w:r>
            <w:r>
              <w:rPr>
                <w:noProof/>
                <w:position w:val="-4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39808" behindDoc="0" locked="0" layoutInCell="1" allowOverlap="1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38100</wp:posOffset>
                      </wp:positionV>
                      <wp:extent cx="1059815" cy="158115"/>
                      <wp:effectExtent l="0" t="0" r="0" b="0"/>
                      <wp:wrapNone/>
                      <wp:docPr id="86" name="Rectangle 6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59815" cy="1581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B2607B1" id="Rectangle 614" o:spid="_x0000_s1026" style="position:absolute;margin-left:.6pt;margin-top:3pt;width:83.45pt;height:12.4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" filled="f" strokecolor="red"/>
                  </w:pict>
                </mc:Fallback>
              </mc:AlternateContent>
            </w:r>
            <w:r w:rsidR="00E02DC0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 w:rsidR="00E02DC0"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</w:tbl>
    <w:p w:rsidR="002247BB" w:rsidRDefault="002247BB" w:rsidP="004B44FD">
      <w:pPr>
        <w:pStyle w:val="Default"/>
      </w:pPr>
    </w:p>
    <w:p w:rsidR="004B44FD" w:rsidRDefault="004B44FD" w:rsidP="004B44FD">
      <w:pPr>
        <w:pStyle w:val="Default"/>
      </w:pPr>
      <w:r>
        <w:rPr>
          <w:position w:val="-4"/>
        </w:rPr>
        <w:tab/>
      </w:r>
      <w:r>
        <w:rPr>
          <w:position w:val="-4"/>
        </w:rPr>
        <w:tab/>
      </w:r>
      <w:r w:rsidRPr="00FE4107">
        <w:rPr>
          <w:color w:val="auto"/>
          <w:position w:val="-12"/>
        </w:rPr>
        <w:object w:dxaOrig="740" w:dyaOrig="360">
          <v:shape id="_x0000_i1041" type="#_x0000_t75" style="width:39.75pt;height:19.6pt" o:ole="">
            <v:imagedata r:id="rId37" o:title=""/>
          </v:shape>
          <o:OLEObject Type="Embed" ProgID="Equation.DSMT4" ShapeID="_x0000_i1041" DrawAspect="Content" ObjectID="_1619886190" r:id="rId38"/>
        </w:object>
      </w: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</w:r>
      <w:r w:rsidRPr="00FE4107">
        <w:rPr>
          <w:color w:val="auto"/>
          <w:position w:val="-12"/>
        </w:rPr>
        <w:object w:dxaOrig="1260" w:dyaOrig="400">
          <v:shape id="_x0000_i1042" type="#_x0000_t75" style="width:67.4pt;height:21.9pt" o:ole="">
            <v:imagedata r:id="rId39" o:title=""/>
          </v:shape>
          <o:OLEObject Type="Embed" ProgID="Equation.DSMT4" ShapeID="_x0000_i1042" DrawAspect="Content" ObjectID="_1619886191" r:id="rId40"/>
        </w:object>
      </w:r>
    </w:p>
    <w:p w:rsidR="002247BB" w:rsidRDefault="002247BB" w:rsidP="004B44FD">
      <w:pPr>
        <w:pStyle w:val="Default"/>
      </w:pPr>
    </w:p>
    <w:p w:rsidR="00470C8B" w:rsidRDefault="00470C8B" w:rsidP="004B44FD">
      <w:pPr>
        <w:pStyle w:val="Default"/>
      </w:pPr>
    </w:p>
    <w:p w:rsidR="001850C1" w:rsidRDefault="001850C1" w:rsidP="004B44FD">
      <w:pPr>
        <w:pStyle w:val="Default"/>
      </w:pPr>
    </w:p>
    <w:p w:rsidR="00470C8B" w:rsidRDefault="00470C8B" w:rsidP="004B44FD">
      <w:pPr>
        <w:pStyle w:val="Default"/>
      </w:pPr>
    </w:p>
    <w:tbl>
      <w:tblPr>
        <w:tblW w:w="10684" w:type="dxa"/>
        <w:tblInd w:w="6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447"/>
        <w:gridCol w:w="475"/>
        <w:gridCol w:w="475"/>
        <w:gridCol w:w="475"/>
        <w:gridCol w:w="475"/>
        <w:gridCol w:w="475"/>
        <w:gridCol w:w="475"/>
        <w:gridCol w:w="475"/>
        <w:gridCol w:w="475"/>
        <w:gridCol w:w="190"/>
        <w:gridCol w:w="1447"/>
        <w:gridCol w:w="475"/>
        <w:gridCol w:w="475"/>
        <w:gridCol w:w="475"/>
        <w:gridCol w:w="475"/>
        <w:gridCol w:w="475"/>
        <w:gridCol w:w="475"/>
        <w:gridCol w:w="475"/>
        <w:gridCol w:w="475"/>
      </w:tblGrid>
      <w:tr w:rsidR="002247BB" w:rsidRPr="002247BB" w:rsidTr="00E02DC0">
        <w:trPr>
          <w:trHeight w:val="315"/>
        </w:trPr>
        <w:tc>
          <w:tcPr>
            <w:tcW w:w="5247" w:type="dxa"/>
            <w:gridSpan w:val="9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J0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5247" w:type="dxa"/>
            <w:gridSpan w:val="9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K0</w:t>
            </w:r>
          </w:p>
        </w:tc>
      </w:tr>
      <w:tr w:rsidR="002247BB" w:rsidRPr="002247BB" w:rsidTr="00E02DC0">
        <w:trPr>
          <w:trHeight w:val="300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TEMP  Q3  Q2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0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TEMP  Q3  Q2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1</w:t>
            </w:r>
          </w:p>
        </w:tc>
        <w:tc>
          <w:tcPr>
            <w:tcW w:w="475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0</w:t>
            </w:r>
          </w:p>
        </w:tc>
      </w:tr>
      <w:tr w:rsidR="002247BB" w:rsidRPr="002247BB" w:rsidTr="00E02DC0">
        <w:trPr>
          <w:trHeight w:val="315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Q1  Q0</w:t>
            </w: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Q1  Q0</w:t>
            </w: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475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2247BB" w:rsidRPr="002247BB" w:rsidRDefault="002247BB" w:rsidP="004B44FD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E02DC0" w:rsidRPr="002247BB" w:rsidTr="00E02DC0">
        <w:trPr>
          <w:trHeight w:val="300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252C7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noProof/>
                <w:position w:val="-4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15240</wp:posOffset>
                      </wp:positionV>
                      <wp:extent cx="461010" cy="347980"/>
                      <wp:effectExtent l="0" t="0" r="0" b="0"/>
                      <wp:wrapNone/>
                      <wp:docPr id="85" name="Rectangle 6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1010" cy="3479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79DD673" id="Rectangle 621" o:spid="_x0000_s1026" style="position:absolute;margin-left:-.1pt;margin-top:1.2pt;width:36.3pt;height:27.4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" filled="f" strokecolor="#0070c0"/>
                  </w:pict>
                </mc:Fallback>
              </mc:AlternateContent>
            </w:r>
            <w:r w:rsidR="00E02DC0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 w:rsidR="00E02DC0"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252C7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noProof/>
                <w:position w:val="-4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29210</wp:posOffset>
                      </wp:positionH>
                      <wp:positionV relativeFrom="paragraph">
                        <wp:posOffset>4445</wp:posOffset>
                      </wp:positionV>
                      <wp:extent cx="1059815" cy="347980"/>
                      <wp:effectExtent l="0" t="0" r="0" b="0"/>
                      <wp:wrapNone/>
                      <wp:docPr id="84" name="Rectangle 6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59815" cy="3479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D05A08B" id="Rectangle 620" o:spid="_x0000_s1026" style="position:absolute;margin-left:2.3pt;margin-top:.35pt;width:83.45pt;height:27.4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" filled="f" strokecolor="red"/>
                  </w:pict>
                </mc:Fallback>
              </mc:AlternateContent>
            </w:r>
            <w:r w:rsidR="00E02DC0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 w:rsidR="00E02DC0"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252C7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noProof/>
                <w:position w:val="-4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42545</wp:posOffset>
                      </wp:positionV>
                      <wp:extent cx="461010" cy="319405"/>
                      <wp:effectExtent l="0" t="0" r="0" b="0"/>
                      <wp:wrapNone/>
                      <wp:docPr id="83" name="Rectangle 6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1010" cy="31940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A67B165" id="Rectangle 622" o:spid="_x0000_s1026" style="position:absolute;margin-left:-.1pt;margin-top:3.35pt;width:36.3pt;height:25.1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" filled="f" strokecolor="#0070c0"/>
                  </w:pict>
                </mc:Fallback>
              </mc:AlternateContent>
            </w:r>
            <w:r w:rsidR="00E02DC0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 w:rsidR="00E02DC0"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E02DC0" w:rsidRPr="002247BB" w:rsidTr="00E02DC0">
        <w:trPr>
          <w:trHeight w:val="300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0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E02DC0" w:rsidRPr="002247BB" w:rsidTr="00E02DC0">
        <w:trPr>
          <w:trHeight w:val="300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252C7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noProof/>
                <w:position w:val="-4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10160</wp:posOffset>
                      </wp:positionH>
                      <wp:positionV relativeFrom="paragraph">
                        <wp:posOffset>20320</wp:posOffset>
                      </wp:positionV>
                      <wp:extent cx="1059815" cy="347980"/>
                      <wp:effectExtent l="0" t="0" r="0" b="0"/>
                      <wp:wrapNone/>
                      <wp:docPr id="82" name="Rectangle 6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59815" cy="3479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DDCE0AC" id="Rectangle 623" o:spid="_x0000_s1026" style="position:absolute;margin-left:.8pt;margin-top:1.6pt;width:83.45pt;height:27.4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" filled="f" strokecolor="red"/>
                  </w:pict>
                </mc:Fallback>
              </mc:AlternateContent>
            </w:r>
            <w:r>
              <w:rPr>
                <w:noProof/>
                <w:position w:val="-4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1207135</wp:posOffset>
                      </wp:positionH>
                      <wp:positionV relativeFrom="paragraph">
                        <wp:posOffset>34290</wp:posOffset>
                      </wp:positionV>
                      <wp:extent cx="461010" cy="319405"/>
                      <wp:effectExtent l="0" t="0" r="0" b="0"/>
                      <wp:wrapNone/>
                      <wp:docPr id="81" name="Rectangle 6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1010" cy="31940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5DC0E1A" id="Rectangle 625" o:spid="_x0000_s1026" style="position:absolute;margin-left:95.05pt;margin-top:2.7pt;width:36.3pt;height:25.1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" filled="f" strokecolor="#0070c0"/>
                  </w:pict>
                </mc:Fallback>
              </mc:AlternateContent>
            </w:r>
            <w:r>
              <w:rPr>
                <w:noProof/>
                <w:position w:val="-4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>
                      <wp:simplePos x="0" y="0"/>
                      <wp:positionH relativeFrom="column">
                        <wp:posOffset>36830</wp:posOffset>
                      </wp:positionH>
                      <wp:positionV relativeFrom="paragraph">
                        <wp:posOffset>33655</wp:posOffset>
                      </wp:positionV>
                      <wp:extent cx="461010" cy="319405"/>
                      <wp:effectExtent l="0" t="0" r="0" b="0"/>
                      <wp:wrapNone/>
                      <wp:docPr id="80" name="Rectangle 6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1010" cy="31940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70C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02D4EC8" id="Rectangle 624" o:spid="_x0000_s1026" style="position:absolute;margin-left:2.9pt;margin-top:2.65pt;width:36.3pt;height:25.1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" filled="f" strokecolor="#0070c0"/>
                  </w:pict>
                </mc:Fallback>
              </mc:AlternateContent>
            </w:r>
            <w:r w:rsidR="00E02DC0"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 w:rsidR="00E02DC0"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E02DC0" w:rsidRPr="002247BB" w:rsidTr="00E02DC0">
        <w:trPr>
          <w:trHeight w:val="315"/>
        </w:trPr>
        <w:tc>
          <w:tcPr>
            <w:tcW w:w="1447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9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44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02DC0" w:rsidRPr="002247BB" w:rsidRDefault="00E02DC0" w:rsidP="004B44FD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x</w:t>
            </w:r>
            <w:r w:rsidRPr="002247BB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</w:tbl>
    <w:p w:rsidR="002247BB" w:rsidRDefault="002247BB" w:rsidP="004E0595">
      <w:pPr>
        <w:pStyle w:val="Default"/>
      </w:pPr>
    </w:p>
    <w:p w:rsidR="00D45097" w:rsidRDefault="00D45097" w:rsidP="00D45097">
      <w:pPr>
        <w:pStyle w:val="Default"/>
      </w:pPr>
      <w:r>
        <w:rPr>
          <w:position w:val="-4"/>
        </w:rPr>
        <w:tab/>
      </w:r>
      <w:r>
        <w:rPr>
          <w:position w:val="-4"/>
        </w:rPr>
        <w:tab/>
      </w:r>
      <w:r w:rsidRPr="00D45097">
        <w:rPr>
          <w:color w:val="auto"/>
          <w:position w:val="-14"/>
        </w:rPr>
        <w:object w:dxaOrig="2079" w:dyaOrig="420">
          <v:shape id="_x0000_i1043" type="#_x0000_t75" style="width:111.75pt;height:22.45pt" o:ole="">
            <v:imagedata r:id="rId41" o:title=""/>
          </v:shape>
          <o:OLEObject Type="Embed" ProgID="Equation.DSMT4" ShapeID="_x0000_i1043" DrawAspect="Content" ObjectID="_1619886192" r:id="rId42"/>
        </w:object>
      </w: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</w:r>
      <w:r w:rsidRPr="00D45097">
        <w:rPr>
          <w:color w:val="auto"/>
          <w:position w:val="-18"/>
        </w:rPr>
        <w:object w:dxaOrig="2079" w:dyaOrig="480">
          <v:shape id="_x0000_i1044" type="#_x0000_t75" style="width:111.75pt;height:25.35pt" o:ole="">
            <v:imagedata r:id="rId43" o:title=""/>
          </v:shape>
          <o:OLEObject Type="Embed" ProgID="Equation.DSMT4" ShapeID="_x0000_i1044" DrawAspect="Content" ObjectID="_1619886193" r:id="rId44"/>
        </w:object>
      </w:r>
    </w:p>
    <w:p w:rsidR="00DB2A63" w:rsidRDefault="00DB2A63" w:rsidP="004E0595">
      <w:pPr>
        <w:pStyle w:val="Default"/>
      </w:pPr>
    </w:p>
    <w:p w:rsidR="00644743" w:rsidRPr="001850C1" w:rsidRDefault="00E72DC7" w:rsidP="004E0595">
      <w:pPr>
        <w:pStyle w:val="Default"/>
      </w:pPr>
      <w:r>
        <w:tab/>
      </w:r>
      <w:r w:rsidRPr="001850C1">
        <w:t>Das equações obtidas acima, desenha-se o diagrama esquemático do circuito.</w:t>
      </w:r>
    </w:p>
    <w:p w:rsidR="00E72DC7" w:rsidRPr="001850C1" w:rsidRDefault="00E72DC7" w:rsidP="004E0595">
      <w:pPr>
        <w:pStyle w:val="Default"/>
      </w:pPr>
    </w:p>
    <w:p w:rsidR="00E72DC7" w:rsidRPr="001850C1" w:rsidRDefault="00E252C7" w:rsidP="0045452A">
      <w:pPr>
        <w:pStyle w:val="Default"/>
        <w:ind w:left="-284"/>
      </w:pPr>
      <w:r w:rsidRPr="001850C1">
        <w:rPr>
          <w:noProof/>
          <w:lang w:eastAsia="ja-JP"/>
        </w:rPr>
        <w:drawing>
          <wp:inline distT="0" distB="0" distL="0" distR="0">
            <wp:extent cx="6935470" cy="3890645"/>
            <wp:effectExtent l="0" t="0" r="0" b="0"/>
            <wp:docPr id="30" name="Imagem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5470" cy="3890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5DCB" w:rsidRPr="001850C1" w:rsidRDefault="007B5DCB" w:rsidP="004E0595">
      <w:pPr>
        <w:pStyle w:val="Default"/>
      </w:pPr>
    </w:p>
    <w:p w:rsidR="00D838E9" w:rsidRPr="00FB4364" w:rsidRDefault="00D838E9" w:rsidP="00E47CDA">
      <w:pPr>
        <w:pStyle w:val="Default"/>
        <w:jc w:val="both"/>
        <w:rPr>
          <w:b/>
          <w:u w:val="single"/>
        </w:rPr>
      </w:pPr>
      <w:r w:rsidRPr="00FB4364">
        <w:rPr>
          <w:b/>
          <w:u w:val="single"/>
        </w:rPr>
        <w:t>Montage</w:t>
      </w:r>
      <w:r w:rsidR="00FB4364">
        <w:rPr>
          <w:b/>
          <w:u w:val="single"/>
        </w:rPr>
        <w:t>m</w:t>
      </w:r>
    </w:p>
    <w:p w:rsidR="00D838E9" w:rsidRPr="00FB4364" w:rsidRDefault="00D838E9" w:rsidP="00E47CDA">
      <w:pPr>
        <w:pStyle w:val="Default"/>
        <w:jc w:val="both"/>
        <w:rPr>
          <w:b/>
          <w:u w:val="single"/>
        </w:rPr>
      </w:pPr>
    </w:p>
    <w:p w:rsidR="00C973A3" w:rsidRDefault="00E47CDA" w:rsidP="00E47CDA">
      <w:pPr>
        <w:pStyle w:val="Default"/>
        <w:jc w:val="both"/>
      </w:pPr>
      <w:r w:rsidRPr="001850C1">
        <w:rPr>
          <w:b/>
        </w:rPr>
        <w:t>Monte</w:t>
      </w:r>
      <w:r w:rsidRPr="001850C1">
        <w:t xml:space="preserve"> este circuito em protoboard, e verifique o funcionamento de acordo com a descrição do comportamento dado pelo enunciado do problema</w:t>
      </w:r>
      <w:r>
        <w:t>. Leve em consideração que o tempo</w:t>
      </w:r>
      <w:r w:rsidR="003A6D9F">
        <w:t xml:space="preserve"> em cada estado será determinado pelo período do sinal CLK. Se o período de CLK for 1 segundo, então o circuito deve obedecer à temporização do enunciado do problema.</w:t>
      </w:r>
      <w:r w:rsidR="00C973A3">
        <w:t xml:space="preserve"> </w:t>
      </w:r>
      <w:r w:rsidR="00CE3B33">
        <w:t xml:space="preserve">Observe que o circuito não está sendo inicializado. </w:t>
      </w:r>
    </w:p>
    <w:p w:rsidR="00C973A3" w:rsidRDefault="00C973A3" w:rsidP="00E47CDA">
      <w:pPr>
        <w:pStyle w:val="Default"/>
        <w:jc w:val="both"/>
      </w:pPr>
    </w:p>
    <w:p w:rsidR="00470C8B" w:rsidRDefault="00CE3B33" w:rsidP="00E47CDA">
      <w:pPr>
        <w:pStyle w:val="Default"/>
        <w:jc w:val="both"/>
      </w:pPr>
      <w:r w:rsidRPr="00C973A3">
        <w:rPr>
          <w:b/>
          <w:u w:val="single"/>
        </w:rPr>
        <w:t>Introduza a entrada IN</w:t>
      </w:r>
      <w:r w:rsidR="00C973A3" w:rsidRPr="00C973A3">
        <w:rPr>
          <w:b/>
          <w:u w:val="single"/>
        </w:rPr>
        <w:t>Í</w:t>
      </w:r>
      <w:r w:rsidRPr="00C973A3">
        <w:rPr>
          <w:b/>
          <w:u w:val="single"/>
        </w:rPr>
        <w:t>CIO</w:t>
      </w:r>
      <w:r>
        <w:t xml:space="preserve"> no circuito </w:t>
      </w:r>
      <w:r w:rsidR="00C973A3">
        <w:t>apresentado</w:t>
      </w:r>
      <w:r>
        <w:t xml:space="preserve">, que, enquanto em nível baixo (L), mantém o circuito em estado de </w:t>
      </w:r>
      <w:r w:rsidRPr="00CE3B33">
        <w:rPr>
          <w:i/>
        </w:rPr>
        <w:t>reset</w:t>
      </w:r>
      <w:r>
        <w:t>; quando IN</w:t>
      </w:r>
      <w:r w:rsidR="00C973A3">
        <w:t>Í</w:t>
      </w:r>
      <w:r>
        <w:t>CIO é levado a nível alto (H), o circuito é inicializado e passa a operar conforme descrito no enunciado.</w:t>
      </w:r>
      <w:r w:rsidR="00C973A3">
        <w:t xml:space="preserve"> </w:t>
      </w:r>
      <w:r w:rsidR="00C973A3" w:rsidRPr="00C973A3">
        <w:rPr>
          <w:b/>
          <w:u w:val="single"/>
        </w:rPr>
        <w:t xml:space="preserve">Faça o esquema elétrico detalhado, indicando todos os </w:t>
      </w:r>
      <w:r w:rsidR="00C973A3" w:rsidRPr="00C973A3">
        <w:rPr>
          <w:b/>
          <w:u w:val="single"/>
        </w:rPr>
        <w:lastRenderedPageBreak/>
        <w:t>números dos pinos dos circuitos integrados, antes de iniciar a montagem</w:t>
      </w:r>
      <w:r w:rsidR="00C973A3">
        <w:t>.</w:t>
      </w:r>
    </w:p>
    <w:p w:rsidR="00470C8B" w:rsidRDefault="00470C8B" w:rsidP="00E47CDA">
      <w:pPr>
        <w:pStyle w:val="Default"/>
        <w:jc w:val="both"/>
      </w:pPr>
    </w:p>
    <w:p w:rsidR="00D838E9" w:rsidRPr="00D838E9" w:rsidRDefault="0070529C" w:rsidP="00E47CDA">
      <w:pPr>
        <w:pStyle w:val="Default"/>
        <w:jc w:val="both"/>
        <w:rPr>
          <w:b/>
        </w:rPr>
      </w:pPr>
      <w:r>
        <w:tab/>
      </w:r>
      <w:r w:rsidRPr="00D838E9">
        <w:rPr>
          <w:b/>
        </w:rPr>
        <w:t>4.</w:t>
      </w:r>
      <w:r w:rsidR="00D838E9" w:rsidRPr="00D838E9">
        <w:rPr>
          <w:b/>
        </w:rPr>
        <w:t xml:space="preserve">2 </w:t>
      </w:r>
      <w:r w:rsidRPr="00D838E9">
        <w:rPr>
          <w:b/>
        </w:rPr>
        <w:t xml:space="preserve"> </w:t>
      </w:r>
      <w:r w:rsidR="00D838E9" w:rsidRPr="00D838E9">
        <w:rPr>
          <w:b/>
        </w:rPr>
        <w:t>Tarefa 4.2:  Segunda solução e  simulação</w:t>
      </w:r>
      <w:r w:rsidR="00D838E9">
        <w:rPr>
          <w:b/>
        </w:rPr>
        <w:t>: Decomposição em três blocos</w:t>
      </w:r>
    </w:p>
    <w:p w:rsidR="00D838E9" w:rsidRPr="00D838E9" w:rsidRDefault="00D838E9" w:rsidP="00E47CDA">
      <w:pPr>
        <w:pStyle w:val="Default"/>
        <w:jc w:val="both"/>
        <w:rPr>
          <w:b/>
          <w:highlight w:val="yellow"/>
        </w:rPr>
      </w:pPr>
    </w:p>
    <w:p w:rsidR="002B6276" w:rsidRPr="001850C1" w:rsidRDefault="0070529C" w:rsidP="00D838E9">
      <w:pPr>
        <w:pStyle w:val="Default"/>
        <w:ind w:firstLine="720"/>
        <w:jc w:val="both"/>
      </w:pPr>
      <w:r w:rsidRPr="001850C1">
        <w:t xml:space="preserve">Uma </w:t>
      </w:r>
      <w:r w:rsidR="00CE3B33" w:rsidRPr="001850C1">
        <w:t>segunda forma de resolver o problema</w:t>
      </w:r>
      <w:r w:rsidR="00D6035A" w:rsidRPr="001850C1">
        <w:t xml:space="preserve"> é fazer a seguinte decomposição do circuito:</w:t>
      </w:r>
    </w:p>
    <w:p w:rsidR="00D6035A" w:rsidRPr="001850C1" w:rsidRDefault="00E252C7" w:rsidP="00E47CDA">
      <w:pPr>
        <w:pStyle w:val="Default"/>
        <w:jc w:val="both"/>
      </w:pPr>
      <w:r w:rsidRPr="001850C1">
        <w:rPr>
          <w:noProof/>
          <w:lang w:eastAsia="ja-JP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744855</wp:posOffset>
                </wp:positionH>
                <wp:positionV relativeFrom="paragraph">
                  <wp:posOffset>140970</wp:posOffset>
                </wp:positionV>
                <wp:extent cx="4798060" cy="1781175"/>
                <wp:effectExtent l="0" t="0" r="0" b="0"/>
                <wp:wrapNone/>
                <wp:docPr id="48" name="Group 6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98060" cy="1781175"/>
                          <a:chOff x="2194" y="10860"/>
                          <a:chExt cx="7556" cy="2805"/>
                        </a:xfrm>
                      </wpg:grpSpPr>
                      <wps:wsp>
                        <wps:cNvPr id="49" name="AutoShape 655"/>
                        <wps:cNvCnPr>
                          <a:cxnSpLocks noChangeShapeType="1"/>
                        </wps:cNvCnPr>
                        <wps:spPr bwMode="auto">
                          <a:xfrm>
                            <a:off x="3960" y="11229"/>
                            <a:ext cx="0" cy="2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AutoShape 656"/>
                        <wps:cNvCnPr>
                          <a:cxnSpLocks noChangeShapeType="1"/>
                        </wps:cNvCnPr>
                        <wps:spPr bwMode="auto">
                          <a:xfrm flipH="1">
                            <a:off x="2250" y="11229"/>
                            <a:ext cx="171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Text Box 657"/>
                        <wps:cNvSpPr txBox="1">
                          <a:spLocks noChangeArrowheads="1"/>
                        </wps:cNvSpPr>
                        <wps:spPr bwMode="auto">
                          <a:xfrm>
                            <a:off x="2194" y="10860"/>
                            <a:ext cx="1166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41E" w:rsidRDefault="006D741E">
                              <w:r>
                                <w:t>INÍCI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626"/>
                        <wps:cNvSpPr txBox="1">
                          <a:spLocks noChangeArrowheads="1"/>
                        </wps:cNvSpPr>
                        <wps:spPr bwMode="auto">
                          <a:xfrm>
                            <a:off x="3270" y="11460"/>
                            <a:ext cx="1380" cy="17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D741E" w:rsidRPr="00F11983" w:rsidRDefault="006D741E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 xml:space="preserve">       </w:t>
                              </w:r>
                              <w:r w:rsidRPr="00F11983">
                                <w:rPr>
                                  <w:sz w:val="16"/>
                                  <w:szCs w:val="16"/>
                                </w:rPr>
                                <w:t>CLEAR</w:t>
                              </w:r>
                            </w:p>
                            <w:p w:rsidR="006D741E" w:rsidRDefault="006D741E"/>
                            <w:p w:rsidR="006D741E" w:rsidRPr="00F11983" w:rsidRDefault="006D741E" w:rsidP="00F11983">
                              <w:pPr>
                                <w:pStyle w:val="Default"/>
                                <w:rPr>
                                  <w:sz w:val="10"/>
                                </w:rPr>
                              </w:pPr>
                            </w:p>
                            <w:p w:rsidR="006D741E" w:rsidRDefault="006D741E" w:rsidP="00F11983">
                              <w:pPr>
                                <w:jc w:val="center"/>
                              </w:pPr>
                              <w:r w:rsidRPr="00F11983">
                                <w:rPr>
                                  <w:sz w:val="36"/>
                                  <w:szCs w:val="36"/>
                                </w:rPr>
                                <w:t>ME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AutoShape 627"/>
                        <wps:cNvSpPr>
                          <a:spLocks noChangeArrowheads="1"/>
                        </wps:cNvSpPr>
                        <wps:spPr bwMode="auto">
                          <a:xfrm>
                            <a:off x="3870" y="13034"/>
                            <a:ext cx="180" cy="19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628"/>
                        <wps:cNvSpPr txBox="1">
                          <a:spLocks noChangeArrowheads="1"/>
                        </wps:cNvSpPr>
                        <wps:spPr bwMode="auto">
                          <a:xfrm>
                            <a:off x="7133" y="11460"/>
                            <a:ext cx="2617" cy="17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D741E" w:rsidRPr="00F11983" w:rsidRDefault="006D741E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 xml:space="preserve">       </w:t>
                              </w:r>
                            </w:p>
                            <w:p w:rsidR="006D741E" w:rsidRPr="00F11983" w:rsidRDefault="006D741E" w:rsidP="00F11983">
                              <w:pPr>
                                <w:pStyle w:val="Default"/>
                                <w:rPr>
                                  <w:sz w:val="10"/>
                                </w:rPr>
                              </w:pPr>
                            </w:p>
                            <w:p w:rsidR="006D741E" w:rsidRPr="00F11983" w:rsidRDefault="006D741E" w:rsidP="00F11983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F11983">
                                <w:rPr>
                                  <w:sz w:val="28"/>
                                  <w:szCs w:val="28"/>
                                </w:rPr>
                                <w:t>Contador Síncrono Programável (módulo 8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AutoShape 629"/>
                        <wps:cNvSpPr>
                          <a:spLocks noChangeArrowheads="1"/>
                        </wps:cNvSpPr>
                        <wps:spPr bwMode="auto">
                          <a:xfrm>
                            <a:off x="8341" y="13034"/>
                            <a:ext cx="195" cy="19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630"/>
                        <wps:cNvSpPr txBox="1">
                          <a:spLocks noChangeArrowheads="1"/>
                        </wps:cNvSpPr>
                        <wps:spPr bwMode="auto">
                          <a:xfrm>
                            <a:off x="5468" y="11408"/>
                            <a:ext cx="870" cy="10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D741E" w:rsidRPr="00F11983" w:rsidRDefault="006D741E" w:rsidP="00F11983">
                              <w:pPr>
                                <w:jc w:val="center"/>
                                <w:rPr>
                                  <w:sz w:val="22"/>
                                  <w:szCs w:val="16"/>
                                </w:rPr>
                              </w:pPr>
                            </w:p>
                            <w:p w:rsidR="006D741E" w:rsidRDefault="006D741E" w:rsidP="00F11983">
                              <w:pPr>
                                <w:jc w:val="center"/>
                                <w:rPr>
                                  <w:color w:val="000000"/>
                                  <w:sz w:val="18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C</w:t>
                              </w:r>
                              <w:r>
                                <w:rPr>
                                  <w:color w:val="000000"/>
                                  <w:sz w:val="18"/>
                                </w:rPr>
                                <w:t>irc.</w:t>
                              </w:r>
                            </w:p>
                            <w:p w:rsidR="006D741E" w:rsidRPr="00F11983" w:rsidRDefault="006D741E" w:rsidP="00F11983">
                              <w:pPr>
                                <w:jc w:val="center"/>
                                <w:rPr>
                                  <w:sz w:val="40"/>
                                </w:rPr>
                              </w:pPr>
                              <w:r>
                                <w:rPr>
                                  <w:color w:val="000000"/>
                                  <w:sz w:val="18"/>
                                </w:rPr>
                                <w:t>COM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AutoShape 63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338" y="11561"/>
                            <a:ext cx="79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AutoShape 63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338" y="11933"/>
                            <a:ext cx="79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AutoShape 63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338" y="12311"/>
                            <a:ext cx="79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Text Box 634"/>
                        <wps:cNvSpPr txBox="1">
                          <a:spLocks noChangeArrowheads="1"/>
                        </wps:cNvSpPr>
                        <wps:spPr bwMode="auto">
                          <a:xfrm>
                            <a:off x="6408" y="11229"/>
                            <a:ext cx="76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41E" w:rsidRPr="00F11983" w:rsidRDefault="006D741E" w:rsidP="00F11983">
                              <w:pPr>
                                <w:jc w:val="center"/>
                                <w:rPr>
                                  <w:sz w:val="40"/>
                                </w:rPr>
                              </w:pPr>
                              <w:r w:rsidRPr="000320D3">
                                <w:rPr>
                                  <w:position w:val="-12"/>
                                </w:rPr>
                                <w:object w:dxaOrig="300" w:dyaOrig="360">
                                  <v:shape id="_x0000_i1046" type="#_x0000_t75" style="width:9.8pt;height:11.5pt" o:ole="">
                                    <v:imagedata r:id="rId46" o:title=""/>
                                  </v:shape>
                                  <o:OLEObject Type="Embed" ProgID="Equation.DSMT4" ShapeID="_x0000_i1046" DrawAspect="Content" ObjectID="_1619886209" r:id="rId47"/>
                                </w:objec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r w:rsidRPr="000320D3">
                                <w:rPr>
                                  <w:position w:val="-12"/>
                                </w:rPr>
                                <w:object w:dxaOrig="320" w:dyaOrig="400">
                                  <v:shape id="_x0000_i1048" type="#_x0000_t75" style="width:10.35pt;height:12.65pt" o:ole="">
                                    <v:imagedata r:id="rId48" o:title=""/>
                                  </v:shape>
                                  <o:OLEObject Type="Embed" ProgID="Equation.DSMT4" ShapeID="_x0000_i1048" DrawAspect="Content" ObjectID="_1619886210" r:id="rId4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637"/>
                        <wps:cNvSpPr txBox="1">
                          <a:spLocks noChangeArrowheads="1"/>
                        </wps:cNvSpPr>
                        <wps:spPr bwMode="auto">
                          <a:xfrm>
                            <a:off x="6408" y="11603"/>
                            <a:ext cx="76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41E" w:rsidRPr="00F11983" w:rsidRDefault="006D741E" w:rsidP="00F11983">
                              <w:pPr>
                                <w:jc w:val="center"/>
                                <w:rPr>
                                  <w:sz w:val="40"/>
                                </w:rPr>
                              </w:pPr>
                              <w:r w:rsidRPr="000320D3">
                                <w:rPr>
                                  <w:position w:val="-12"/>
                                </w:rPr>
                                <w:object w:dxaOrig="279" w:dyaOrig="360">
                                  <v:shape id="_x0000_i1050" type="#_x0000_t75" style="width:9.8pt;height:11.5pt" o:ole="">
                                    <v:imagedata r:id="rId50" o:title=""/>
                                  </v:shape>
                                  <o:OLEObject Type="Embed" ProgID="Equation.DSMT4" ShapeID="_x0000_i1050" DrawAspect="Content" ObjectID="_1619886211" r:id="rId51"/>
                                </w:objec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r w:rsidRPr="000320D3">
                                <w:rPr>
                                  <w:position w:val="-12"/>
                                </w:rPr>
                                <w:object w:dxaOrig="300" w:dyaOrig="400">
                                  <v:shape id="_x0000_i1052" type="#_x0000_t75" style="width:9.8pt;height:12.65pt" o:ole="">
                                    <v:imagedata r:id="rId52" o:title=""/>
                                  </v:shape>
                                  <o:OLEObject Type="Embed" ProgID="Equation.DSMT4" ShapeID="_x0000_i1052" DrawAspect="Content" ObjectID="_1619886212" r:id="rId5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AutoShape 63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338" y="11933"/>
                            <a:ext cx="79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Text Box 639"/>
                        <wps:cNvSpPr txBox="1">
                          <a:spLocks noChangeArrowheads="1"/>
                        </wps:cNvSpPr>
                        <wps:spPr bwMode="auto">
                          <a:xfrm>
                            <a:off x="6408" y="11975"/>
                            <a:ext cx="76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41E" w:rsidRPr="00F11983" w:rsidRDefault="006D741E" w:rsidP="00F11983">
                              <w:pPr>
                                <w:jc w:val="center"/>
                                <w:rPr>
                                  <w:sz w:val="40"/>
                                </w:rPr>
                              </w:pPr>
                              <w:r w:rsidRPr="000320D3">
                                <w:rPr>
                                  <w:position w:val="-12"/>
                                </w:rPr>
                                <w:object w:dxaOrig="300" w:dyaOrig="360">
                                  <v:shape id="_x0000_i1054" type="#_x0000_t75" style="width:9.8pt;height:11.5pt" o:ole="">
                                    <v:imagedata r:id="rId54" o:title=""/>
                                  </v:shape>
                                  <o:OLEObject Type="Embed" ProgID="Equation.DSMT4" ShapeID="_x0000_i1054" DrawAspect="Content" ObjectID="_1619886213" r:id="rId55"/>
                                </w:objec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r w:rsidRPr="000320D3">
                                <w:rPr>
                                  <w:position w:val="-12"/>
                                </w:rPr>
                                <w:object w:dxaOrig="320" w:dyaOrig="400">
                                  <v:shape id="_x0000_i1056" type="#_x0000_t75" style="width:10.35pt;height:12.65pt" o:ole="">
                                    <v:imagedata r:id="rId56" o:title=""/>
                                  </v:shape>
                                  <o:OLEObject Type="Embed" ProgID="Equation.DSMT4" ShapeID="_x0000_i1056" DrawAspect="Content" ObjectID="_1619886214" r:id="rId5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AutoShape 64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650" y="11677"/>
                            <a:ext cx="79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AutoShape 64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650" y="12218"/>
                            <a:ext cx="79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Text Box 642"/>
                        <wps:cNvSpPr txBox="1">
                          <a:spLocks noChangeArrowheads="1"/>
                        </wps:cNvSpPr>
                        <wps:spPr bwMode="auto">
                          <a:xfrm>
                            <a:off x="4751" y="11329"/>
                            <a:ext cx="76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41E" w:rsidRPr="00F11983" w:rsidRDefault="006D741E" w:rsidP="00F11983">
                              <w:pPr>
                                <w:jc w:val="center"/>
                                <w:rPr>
                                  <w:sz w:val="40"/>
                                </w:rPr>
                              </w:pPr>
                              <w:r>
                                <w:rPr>
                                  <w:position w:val="-4"/>
                                </w:rPr>
                                <w:t>S</w:t>
                              </w:r>
                              <w:r w:rsidRPr="000320D3">
                                <w:rPr>
                                  <w:position w:val="-4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643"/>
                        <wps:cNvSpPr txBox="1">
                          <a:spLocks noChangeArrowheads="1"/>
                        </wps:cNvSpPr>
                        <wps:spPr bwMode="auto">
                          <a:xfrm>
                            <a:off x="4751" y="11883"/>
                            <a:ext cx="76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41E" w:rsidRPr="00F11983" w:rsidRDefault="006D741E" w:rsidP="00F11983">
                              <w:pPr>
                                <w:jc w:val="center"/>
                                <w:rPr>
                                  <w:sz w:val="40"/>
                                </w:rPr>
                              </w:pPr>
                              <w:r>
                                <w:rPr>
                                  <w:position w:val="-4"/>
                                </w:rPr>
                                <w:t>S</w:t>
                              </w:r>
                              <w:r>
                                <w:rPr>
                                  <w:position w:val="-4"/>
                                  <w:vertAlign w:val="subscript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AutoShape 644"/>
                        <wps:cNvCnPr>
                          <a:cxnSpLocks noChangeShapeType="1"/>
                        </wps:cNvCnPr>
                        <wps:spPr bwMode="auto">
                          <a:xfrm>
                            <a:off x="4650" y="12795"/>
                            <a:ext cx="24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Text Box 645"/>
                        <wps:cNvSpPr txBox="1">
                          <a:spLocks noChangeArrowheads="1"/>
                        </wps:cNvSpPr>
                        <wps:spPr bwMode="auto">
                          <a:xfrm>
                            <a:off x="5516" y="12458"/>
                            <a:ext cx="76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41E" w:rsidRPr="00F11983" w:rsidRDefault="006D741E" w:rsidP="00F11983">
                              <w:pPr>
                                <w:jc w:val="center"/>
                                <w:rPr>
                                  <w:sz w:val="40"/>
                                </w:rPr>
                              </w:pPr>
                              <w:r>
                                <w:rPr>
                                  <w:position w:val="-4"/>
                                </w:rPr>
                                <w:t>CL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AutoShape 646"/>
                        <wps:cNvCnPr>
                          <a:cxnSpLocks noChangeShapeType="1"/>
                        </wps:cNvCnPr>
                        <wps:spPr bwMode="auto">
                          <a:xfrm>
                            <a:off x="2250" y="12311"/>
                            <a:ext cx="102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Text Box 647"/>
                        <wps:cNvSpPr txBox="1">
                          <a:spLocks noChangeArrowheads="1"/>
                        </wps:cNvSpPr>
                        <wps:spPr bwMode="auto">
                          <a:xfrm>
                            <a:off x="2194" y="11891"/>
                            <a:ext cx="93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41E" w:rsidRPr="00F11983" w:rsidRDefault="006D741E" w:rsidP="00F11983">
                              <w:pPr>
                                <w:jc w:val="center"/>
                                <w:rPr>
                                  <w:sz w:val="40"/>
                                </w:rPr>
                              </w:pPr>
                              <w:r>
                                <w:rPr>
                                  <w:position w:val="-4"/>
                                </w:rPr>
                                <w:t>TEM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AutoShape 650"/>
                        <wps:cNvCnPr>
                          <a:cxnSpLocks noChangeShapeType="1"/>
                        </wps:cNvCnPr>
                        <wps:spPr bwMode="auto">
                          <a:xfrm flipH="1">
                            <a:off x="2250" y="13665"/>
                            <a:ext cx="618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Text Box 651"/>
                        <wps:cNvSpPr txBox="1">
                          <a:spLocks noChangeArrowheads="1"/>
                        </wps:cNvSpPr>
                        <wps:spPr bwMode="auto">
                          <a:xfrm>
                            <a:off x="2194" y="13245"/>
                            <a:ext cx="93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41E" w:rsidRPr="00F11983" w:rsidRDefault="006D741E" w:rsidP="00F11983">
                              <w:pPr>
                                <w:jc w:val="center"/>
                                <w:rPr>
                                  <w:sz w:val="40"/>
                                </w:rPr>
                              </w:pPr>
                              <w:r>
                                <w:rPr>
                                  <w:position w:val="-4"/>
                                </w:rPr>
                                <w:t>CL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AutoShape 652"/>
                        <wps:cNvCnPr>
                          <a:cxnSpLocks noChangeShapeType="1"/>
                        </wps:cNvCnPr>
                        <wps:spPr bwMode="auto">
                          <a:xfrm>
                            <a:off x="3960" y="13229"/>
                            <a:ext cx="8" cy="43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AutoShape 653"/>
                        <wps:cNvCnPr>
                          <a:cxnSpLocks noChangeShapeType="1"/>
                        </wps:cNvCnPr>
                        <wps:spPr bwMode="auto">
                          <a:xfrm>
                            <a:off x="8438" y="13229"/>
                            <a:ext cx="8" cy="43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AutoShape 658"/>
                        <wps:cNvCnPr>
                          <a:cxnSpLocks noChangeShapeType="1"/>
                        </wps:cNvCnPr>
                        <wps:spPr bwMode="auto">
                          <a:xfrm>
                            <a:off x="4650" y="13110"/>
                            <a:ext cx="73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Text Box 659"/>
                        <wps:cNvSpPr txBox="1">
                          <a:spLocks noChangeArrowheads="1"/>
                        </wps:cNvSpPr>
                        <wps:spPr bwMode="auto">
                          <a:xfrm>
                            <a:off x="5117" y="12914"/>
                            <a:ext cx="76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41E" w:rsidRPr="00F11983" w:rsidRDefault="006D741E" w:rsidP="00F11983">
                              <w:pPr>
                                <w:jc w:val="center"/>
                                <w:rPr>
                                  <w:sz w:val="40"/>
                                </w:rPr>
                              </w:pPr>
                              <w:r>
                                <w:rPr>
                                  <w:position w:val="-4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60" o:spid="_x0000_s1052" style="position:absolute;left:0;text-align:left;margin-left:58.65pt;margin-top:11.1pt;width:377.8pt;height:140.25pt;z-index:251652096" coordorigin="2194,10860" coordsize="7556,2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">
                <v:shape id="AutoShape 655" o:spid="_x0000_s1053" type="#_x0000_t32" style="position:absolute;left:3960;top:11229;width:0;height:23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">
                  <v:stroke endarrow="block"/>
                </v:shape>
                <v:shape id="AutoShape 656" o:spid="_x0000_s1054" type="#_x0000_t32" style="position:absolute;left:2250;top:11229;width:171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"/>
                <v:shape id="Text Box 657" o:spid="_x0000_s1055" type="#_x0000_t202" style="position:absolute;left:2194;top:10860;width:1166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<v:textbox>
                    <w:txbxContent>
                      <w:p w:rsidR="006D741E" w:rsidRDefault="006D741E">
                        <w:r>
                          <w:t>INÍCIO</w:t>
                        </w:r>
                      </w:p>
                    </w:txbxContent>
                  </v:textbox>
                </v:shape>
                <v:shape id="Text Box 626" o:spid="_x0000_s1056" type="#_x0000_t202" style="position:absolute;left:3270;top:11460;width:1380;height:17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">
                  <v:textbox>
                    <w:txbxContent>
                      <w:p w:rsidR="006D741E" w:rsidRPr="00F11983" w:rsidRDefault="006D741E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 xml:space="preserve">       </w:t>
                        </w:r>
                        <w:r w:rsidRPr="00F11983">
                          <w:rPr>
                            <w:sz w:val="16"/>
                            <w:szCs w:val="16"/>
                          </w:rPr>
                          <w:t>CLEAR</w:t>
                        </w:r>
                      </w:p>
                      <w:p w:rsidR="006D741E" w:rsidRDefault="006D741E"/>
                      <w:p w:rsidR="006D741E" w:rsidRPr="00F11983" w:rsidRDefault="006D741E" w:rsidP="00F11983">
                        <w:pPr>
                          <w:pStyle w:val="Default"/>
                          <w:rPr>
                            <w:sz w:val="10"/>
                          </w:rPr>
                        </w:pPr>
                      </w:p>
                      <w:p w:rsidR="006D741E" w:rsidRDefault="006D741E" w:rsidP="00F11983">
                        <w:pPr>
                          <w:jc w:val="center"/>
                        </w:pPr>
                        <w:r w:rsidRPr="00F11983">
                          <w:rPr>
                            <w:sz w:val="36"/>
                            <w:szCs w:val="36"/>
                          </w:rPr>
                          <w:t>MEF</w: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627" o:spid="_x0000_s1057" type="#_x0000_t5" style="position:absolute;left:3870;top:13034;width:180;height:1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"/>
                <v:shape id="Text Box 628" o:spid="_x0000_s1058" type="#_x0000_t202" style="position:absolute;left:7133;top:11460;width:2617;height:17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">
                  <v:textbox>
                    <w:txbxContent>
                      <w:p w:rsidR="006D741E" w:rsidRPr="00F11983" w:rsidRDefault="006D741E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 xml:space="preserve">       </w:t>
                        </w:r>
                      </w:p>
                      <w:p w:rsidR="006D741E" w:rsidRPr="00F11983" w:rsidRDefault="006D741E" w:rsidP="00F11983">
                        <w:pPr>
                          <w:pStyle w:val="Default"/>
                          <w:rPr>
                            <w:sz w:val="10"/>
                          </w:rPr>
                        </w:pPr>
                      </w:p>
                      <w:p w:rsidR="006D741E" w:rsidRPr="00F11983" w:rsidRDefault="006D741E" w:rsidP="00F11983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  <w:r w:rsidRPr="00F11983">
                          <w:rPr>
                            <w:sz w:val="28"/>
                            <w:szCs w:val="28"/>
                          </w:rPr>
                          <w:t>Contador Síncrono Programável (módulo 8)</w:t>
                        </w:r>
                      </w:p>
                    </w:txbxContent>
                  </v:textbox>
                </v:shape>
                <v:shape id="AutoShape 629" o:spid="_x0000_s1059" type="#_x0000_t5" style="position:absolute;left:8341;top:13034;width:195;height:1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"/>
                <v:shape id="Text Box 630" o:spid="_x0000_s1060" type="#_x0000_t202" style="position:absolute;left:5468;top:11408;width:870;height:1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">
                  <v:textbox>
                    <w:txbxContent>
                      <w:p w:rsidR="006D741E" w:rsidRPr="00F11983" w:rsidRDefault="006D741E" w:rsidP="00F11983">
                        <w:pPr>
                          <w:jc w:val="center"/>
                          <w:rPr>
                            <w:sz w:val="22"/>
                            <w:szCs w:val="16"/>
                          </w:rPr>
                        </w:pPr>
                      </w:p>
                      <w:p w:rsidR="006D741E" w:rsidRDefault="006D741E" w:rsidP="00F11983">
                        <w:pPr>
                          <w:jc w:val="center"/>
                          <w:rPr>
                            <w:color w:val="000000"/>
                            <w:sz w:val="18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C</w:t>
                        </w:r>
                        <w:r>
                          <w:rPr>
                            <w:color w:val="000000"/>
                            <w:sz w:val="18"/>
                          </w:rPr>
                          <w:t>irc.</w:t>
                        </w:r>
                      </w:p>
                      <w:p w:rsidR="006D741E" w:rsidRPr="00F11983" w:rsidRDefault="006D741E" w:rsidP="00F11983">
                        <w:pPr>
                          <w:jc w:val="center"/>
                          <w:rPr>
                            <w:sz w:val="40"/>
                          </w:rPr>
                        </w:pPr>
                        <w:r>
                          <w:rPr>
                            <w:color w:val="000000"/>
                            <w:sz w:val="18"/>
                          </w:rPr>
                          <w:t>COMB</w:t>
                        </w:r>
                      </w:p>
                    </w:txbxContent>
                  </v:textbox>
                </v:shape>
                <v:shape id="AutoShape 631" o:spid="_x0000_s1061" type="#_x0000_t32" style="position:absolute;left:6338;top:11561;width:795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">
                  <v:stroke endarrow="block"/>
                </v:shape>
                <v:shape id="AutoShape 632" o:spid="_x0000_s1062" type="#_x0000_t32" style="position:absolute;left:6338;top:11933;width:795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">
                  <v:stroke endarrow="block"/>
                </v:shape>
                <v:shape id="AutoShape 633" o:spid="_x0000_s1063" type="#_x0000_t32" style="position:absolute;left:6338;top:12311;width:795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">
                  <v:stroke endarrow="block"/>
                </v:shape>
                <v:shape id="Text Box 634" o:spid="_x0000_s1064" type="#_x0000_t202" style="position:absolute;left:6408;top:11229;width:765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<v:textbox>
                    <w:txbxContent>
                      <w:p w:rsidR="006D741E" w:rsidRPr="00F11983" w:rsidRDefault="006D741E" w:rsidP="00F11983">
                        <w:pPr>
                          <w:jc w:val="center"/>
                          <w:rPr>
                            <w:sz w:val="40"/>
                          </w:rPr>
                        </w:pPr>
                        <w:r w:rsidRPr="000320D3">
                          <w:rPr>
                            <w:position w:val="-12"/>
                          </w:rPr>
                          <w:object w:dxaOrig="300" w:dyaOrig="360">
                            <v:shape id="_x0000_i1046" type="#_x0000_t75" style="width:9.8pt;height:11.5pt" o:ole="">
                              <v:imagedata r:id="rId46" o:title=""/>
                            </v:shape>
                            <o:OLEObject Type="Embed" ProgID="Equation.DSMT4" ShapeID="_x0000_i1046" DrawAspect="Content" ObjectID="_1619886209" r:id="rId58"/>
                          </w:object>
                        </w:r>
                        <w:r>
                          <w:rPr>
                            <w:sz w:val="16"/>
                            <w:szCs w:val="16"/>
                          </w:rPr>
                          <w:t xml:space="preserve"> </w:t>
                        </w:r>
                        <w:r w:rsidRPr="000320D3">
                          <w:rPr>
                            <w:position w:val="-12"/>
                          </w:rPr>
                          <w:object w:dxaOrig="320" w:dyaOrig="400">
                            <v:shape id="_x0000_i1048" type="#_x0000_t75" style="width:10.35pt;height:12.65pt" o:ole="">
                              <v:imagedata r:id="rId48" o:title=""/>
                            </v:shape>
                            <o:OLEObject Type="Embed" ProgID="Equation.DSMT4" ShapeID="_x0000_i1048" DrawAspect="Content" ObjectID="_1619886210" r:id="rId59"/>
                          </w:object>
                        </w:r>
                      </w:p>
                    </w:txbxContent>
                  </v:textbox>
                </v:shape>
                <v:shape id="Text Box 637" o:spid="_x0000_s1065" type="#_x0000_t202" style="position:absolute;left:6408;top:11603;width:765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Djz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E7h/iT9Arm4AAAD//wMAUEsBAi0AFAAGAAgAAAAhANvh9svuAAAAhQEAABMAAAAAAAAAAAAA&#10;AAAAAAAAAFtDb250ZW50X1R5cGVzXS54bWxQSwECLQAUAAYACAAAACEAWvQsW78AAAAVAQAACwAA&#10;AAAAAAAAAAAAAAAfAQAAX3JlbHMvLnJlbHNQSwECLQAUAAYACAAAACEA9FQ488MAAADbAAAADwAA&#10;AAAAAAAAAAAAAAAHAgAAZHJzL2Rvd25yZXYueG1sUEsFBgAAAAADAAMAtwAAAPcCAAAAAA==&#10;" filled="f" stroked="f">
                  <v:textbox>
                    <w:txbxContent>
                      <w:p w:rsidR="006D741E" w:rsidRPr="00F11983" w:rsidRDefault="006D741E" w:rsidP="00F11983">
                        <w:pPr>
                          <w:jc w:val="center"/>
                          <w:rPr>
                            <w:sz w:val="40"/>
                          </w:rPr>
                        </w:pPr>
                        <w:r w:rsidRPr="000320D3">
                          <w:rPr>
                            <w:position w:val="-12"/>
                          </w:rPr>
                          <w:object w:dxaOrig="279" w:dyaOrig="360">
                            <v:shape id="_x0000_i1050" type="#_x0000_t75" style="width:9.8pt;height:11.5pt" o:ole="">
                              <v:imagedata r:id="rId50" o:title=""/>
                            </v:shape>
                            <o:OLEObject Type="Embed" ProgID="Equation.DSMT4" ShapeID="_x0000_i1050" DrawAspect="Content" ObjectID="_1619886211" r:id="rId60"/>
                          </w:object>
                        </w:r>
                        <w:r>
                          <w:rPr>
                            <w:sz w:val="16"/>
                            <w:szCs w:val="16"/>
                          </w:rPr>
                          <w:t xml:space="preserve"> </w:t>
                        </w:r>
                        <w:r w:rsidRPr="000320D3">
                          <w:rPr>
                            <w:position w:val="-12"/>
                          </w:rPr>
                          <w:object w:dxaOrig="300" w:dyaOrig="400">
                            <v:shape id="_x0000_i1052" type="#_x0000_t75" style="width:9.8pt;height:12.65pt" o:ole="">
                              <v:imagedata r:id="rId52" o:title=""/>
                            </v:shape>
                            <o:OLEObject Type="Embed" ProgID="Equation.DSMT4" ShapeID="_x0000_i1052" DrawAspect="Content" ObjectID="_1619886212" r:id="rId61"/>
                          </w:object>
                        </w:r>
                      </w:p>
                    </w:txbxContent>
                  </v:textbox>
                </v:shape>
                <v:shape id="AutoShape 638" o:spid="_x0000_s1066" type="#_x0000_t32" style="position:absolute;left:6338;top:11933;width:795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">
                  <v:stroke endarrow="block"/>
                </v:shape>
                <v:shape id="Text Box 639" o:spid="_x0000_s1067" type="#_x0000_t202" style="position:absolute;left:6408;top:11975;width:765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QUc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" filled="f" stroked="f">
                  <v:textbox>
                    <w:txbxContent>
                      <w:p w:rsidR="006D741E" w:rsidRPr="00F11983" w:rsidRDefault="006D741E" w:rsidP="00F11983">
                        <w:pPr>
                          <w:jc w:val="center"/>
                          <w:rPr>
                            <w:sz w:val="40"/>
                          </w:rPr>
                        </w:pPr>
                        <w:r w:rsidRPr="000320D3">
                          <w:rPr>
                            <w:position w:val="-12"/>
                          </w:rPr>
                          <w:object w:dxaOrig="300" w:dyaOrig="360">
                            <v:shape id="_x0000_i1054" type="#_x0000_t75" style="width:9.8pt;height:11.5pt" o:ole="">
                              <v:imagedata r:id="rId54" o:title=""/>
                            </v:shape>
                            <o:OLEObject Type="Embed" ProgID="Equation.DSMT4" ShapeID="_x0000_i1054" DrawAspect="Content" ObjectID="_1619886213" r:id="rId62"/>
                          </w:object>
                        </w:r>
                        <w:r>
                          <w:rPr>
                            <w:sz w:val="16"/>
                            <w:szCs w:val="16"/>
                          </w:rPr>
                          <w:t xml:space="preserve"> </w:t>
                        </w:r>
                        <w:r w:rsidRPr="000320D3">
                          <w:rPr>
                            <w:position w:val="-12"/>
                          </w:rPr>
                          <w:object w:dxaOrig="320" w:dyaOrig="400">
                            <v:shape id="_x0000_i1056" type="#_x0000_t75" style="width:10.35pt;height:12.65pt" o:ole="">
                              <v:imagedata r:id="rId56" o:title=""/>
                            </v:shape>
                            <o:OLEObject Type="Embed" ProgID="Equation.DSMT4" ShapeID="_x0000_i1056" DrawAspect="Content" ObjectID="_1619886214" r:id="rId63"/>
                          </w:object>
                        </w:r>
                      </w:p>
                    </w:txbxContent>
                  </v:textbox>
                </v:shape>
                <v:shape id="AutoShape 640" o:spid="_x0000_s1068" type="#_x0000_t32" style="position:absolute;left:4650;top:11677;width:795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">
                  <v:stroke endarrow="block"/>
                </v:shape>
                <v:shape id="AutoShape 641" o:spid="_x0000_s1069" type="#_x0000_t32" style="position:absolute;left:4650;top:12218;width:795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">
                  <v:stroke endarrow="block"/>
                </v:shape>
                <v:shape id="Text Box 642" o:spid="_x0000_s1070" type="#_x0000_t202" style="position:absolute;left:4751;top:11329;width:765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KqC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H&#10;xi/xB8jVGwAA//8DAFBLAQItABQABgAIAAAAIQDb4fbL7gAAAIUBAAATAAAAAAAAAAAAAAAAAAAA&#10;AABbQ29udGVudF9UeXBlc10ueG1sUEsBAi0AFAAGAAgAAAAhAFr0LFu/AAAAFQEAAAsAAAAAAAAA&#10;AAAAAAAAHwEAAF9yZWxzLy5yZWxzUEsBAi0AFAAGAAgAAAAhAPrwqoK+AAAA2wAAAA8AAAAAAAAA&#10;AAAAAAAABwIAAGRycy9kb3ducmV2LnhtbFBLBQYAAAAAAwADALcAAADyAgAAAAA=&#10;" filled="f" stroked="f">
                  <v:textbox>
                    <w:txbxContent>
                      <w:p w:rsidR="006D741E" w:rsidRPr="00F11983" w:rsidRDefault="006D741E" w:rsidP="00F11983">
                        <w:pPr>
                          <w:jc w:val="center"/>
                          <w:rPr>
                            <w:sz w:val="40"/>
                          </w:rPr>
                        </w:pPr>
                        <w:r>
                          <w:rPr>
                            <w:position w:val="-4"/>
                          </w:rPr>
                          <w:t>S</w:t>
                        </w:r>
                        <w:r w:rsidRPr="000320D3">
                          <w:rPr>
                            <w:position w:val="-4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643" o:spid="_x0000_s1071" type="#_x0000_t202" style="position:absolute;left:4751;top:11883;width:765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A8Z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" filled="f" stroked="f">
                  <v:textbox>
                    <w:txbxContent>
                      <w:p w:rsidR="006D741E" w:rsidRPr="00F11983" w:rsidRDefault="006D741E" w:rsidP="00F11983">
                        <w:pPr>
                          <w:jc w:val="center"/>
                          <w:rPr>
                            <w:sz w:val="40"/>
                          </w:rPr>
                        </w:pPr>
                        <w:r>
                          <w:rPr>
                            <w:position w:val="-4"/>
                          </w:rPr>
                          <w:t>S</w:t>
                        </w:r>
                        <w:r>
                          <w:rPr>
                            <w:position w:val="-4"/>
                            <w:vertAlign w:val="subscript"/>
                          </w:rPr>
                          <w:t>7</w:t>
                        </w:r>
                      </w:p>
                    </w:txbxContent>
                  </v:textbox>
                </v:shape>
                <v:shape id="AutoShape 644" o:spid="_x0000_s1072" type="#_x0000_t32" style="position:absolute;left:4650;top:12795;width:248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">
                  <v:stroke endarrow="block"/>
                </v:shape>
                <v:shape id="Text Box 645" o:spid="_x0000_s1073" type="#_x0000_t202" style="position:absolute;left:5516;top:12458;width:765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5XC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EP6+xB8gV78AAAD//wMAUEsBAi0AFAAGAAgAAAAhANvh9svuAAAAhQEAABMAAAAAAAAAAAAA&#10;AAAAAAAAAFtDb250ZW50X1R5cGVzXS54bWxQSwECLQAUAAYACAAAACEAWvQsW78AAAAVAQAACwAA&#10;AAAAAAAAAAAAAAAfAQAAX3JlbHMvLnJlbHNQSwECLQAUAAYACAAAACEA7hOVwsMAAADbAAAADwAA&#10;AAAAAAAAAAAAAAAHAgAAZHJzL2Rvd25yZXYueG1sUEsFBgAAAAADAAMAtwAAAPcCAAAAAA==&#10;" filled="f" stroked="f">
                  <v:textbox>
                    <w:txbxContent>
                      <w:p w:rsidR="006D741E" w:rsidRPr="00F11983" w:rsidRDefault="006D741E" w:rsidP="00F11983">
                        <w:pPr>
                          <w:jc w:val="center"/>
                          <w:rPr>
                            <w:sz w:val="40"/>
                          </w:rPr>
                        </w:pPr>
                        <w:r>
                          <w:rPr>
                            <w:position w:val="-4"/>
                          </w:rPr>
                          <w:t>CLC</w:t>
                        </w:r>
                      </w:p>
                    </w:txbxContent>
                  </v:textbox>
                </v:shape>
                <v:shape id="AutoShape 646" o:spid="_x0000_s1074" type="#_x0000_t32" style="position:absolute;left:2250;top:12311;width:10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">
                  <v:stroke endarrow="block"/>
                </v:shape>
                <v:shape id="Text Box 647" o:spid="_x0000_s1075" type="#_x0000_t202" style="position:absolute;left:2194;top:11891;width:9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a4u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5RluX+IPkIs/AAAA//8DAFBLAQItABQABgAIAAAAIQDb4fbL7gAAAIUBAAATAAAAAAAAAAAA&#10;AAAAAAAAAABbQ29udGVudF9UeXBlc10ueG1sUEsBAi0AFAAGAAgAAAAhAFr0LFu/AAAAFQEAAAsA&#10;AAAAAAAAAAAAAAAAHwEAAF9yZWxzLy5yZWxzUEsBAi0AFAAGAAgAAAAhAHGNri7EAAAA2wAAAA8A&#10;AAAAAAAAAAAAAAAABwIAAGRycy9kb3ducmV2LnhtbFBLBQYAAAAAAwADALcAAAD4AgAAAAA=&#10;" filled="f" stroked="f">
                  <v:textbox>
                    <w:txbxContent>
                      <w:p w:rsidR="006D741E" w:rsidRPr="00F11983" w:rsidRDefault="006D741E" w:rsidP="00F11983">
                        <w:pPr>
                          <w:jc w:val="center"/>
                          <w:rPr>
                            <w:sz w:val="40"/>
                          </w:rPr>
                        </w:pPr>
                        <w:r>
                          <w:rPr>
                            <w:position w:val="-4"/>
                          </w:rPr>
                          <w:t>TEMP</w:t>
                        </w:r>
                      </w:p>
                    </w:txbxContent>
                  </v:textbox>
                </v:shape>
                <v:shape id="AutoShape 650" o:spid="_x0000_s1076" type="#_x0000_t32" style="position:absolute;left:2250;top:13665;width:618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"/>
                <v:shape id="Text Box 651" o:spid="_x0000_s1077" type="#_x0000_t202" style="position:absolute;left:2194;top:13245;width:9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JPB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h4ncHjS/wBMvsFAAD//wMAUEsBAi0AFAAGAAgAAAAhANvh9svuAAAAhQEAABMAAAAAAAAAAAAA&#10;AAAAAAAAAFtDb250ZW50X1R5cGVzXS54bWxQSwECLQAUAAYACAAAACEAWvQsW78AAAAVAQAACwAA&#10;AAAAAAAAAAAAAAAfAQAAX3JlbHMvLnJlbHNQSwECLQAUAAYACAAAACEAkSiTwcMAAADbAAAADwAA&#10;AAAAAAAAAAAAAAAHAgAAZHJzL2Rvd25yZXYueG1sUEsFBgAAAAADAAMAtwAAAPcCAAAAAA==&#10;" filled="f" stroked="f">
                  <v:textbox>
                    <w:txbxContent>
                      <w:p w:rsidR="006D741E" w:rsidRPr="00F11983" w:rsidRDefault="006D741E" w:rsidP="00F11983">
                        <w:pPr>
                          <w:jc w:val="center"/>
                          <w:rPr>
                            <w:sz w:val="40"/>
                          </w:rPr>
                        </w:pPr>
                        <w:r>
                          <w:rPr>
                            <w:position w:val="-4"/>
                          </w:rPr>
                          <w:t>CLK</w:t>
                        </w:r>
                      </w:p>
                    </w:txbxContent>
                  </v:textbox>
                </v:shape>
                <v:shape id="AutoShape 652" o:spid="_x0000_s1078" type="#_x0000_t32" style="position:absolute;left:3960;top:13229;width:8;height:43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"/>
                <v:shape id="AutoShape 653" o:spid="_x0000_s1079" type="#_x0000_t32" style="position:absolute;left:8438;top:13229;width:8;height:43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"/>
                <v:shape id="AutoShape 658" o:spid="_x0000_s1080" type="#_x0000_t32" style="position:absolute;left:4650;top:13110;width:7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">
                  <v:stroke endarrow="block"/>
                </v:shape>
                <v:shape id="Text Box 659" o:spid="_x0000_s1081" type="#_x0000_t202" style="position:absolute;left:5117;top:12914;width:765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ZnE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HP6+xB8gV78AAAD//wMAUEsBAi0AFAAGAAgAAAAhANvh9svuAAAAhQEAABMAAAAAAAAAAAAA&#10;AAAAAAAAAFtDb250ZW50X1R5cGVzXS54bWxQSwECLQAUAAYACAAAACEAWvQsW78AAAAVAQAACwAA&#10;AAAAAAAAAAAAAAAfAQAAX3JlbHMvLnJlbHNQSwECLQAUAAYACAAAACEAEGWZxMMAAADbAAAADwAA&#10;AAAAAAAAAAAAAAAHAgAAZHJzL2Rvd25yZXYueG1sUEsFBgAAAAADAAMAtwAAAPcCAAAAAA==&#10;" filled="f" stroked="f">
                  <v:textbox>
                    <w:txbxContent>
                      <w:p w:rsidR="006D741E" w:rsidRPr="00F11983" w:rsidRDefault="006D741E" w:rsidP="00F11983">
                        <w:pPr>
                          <w:jc w:val="center"/>
                          <w:rPr>
                            <w:sz w:val="40"/>
                          </w:rPr>
                        </w:pPr>
                        <w:r>
                          <w:rPr>
                            <w:position w:val="-4"/>
                          </w:rPr>
                          <w:t>Z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6035A" w:rsidRPr="001850C1" w:rsidRDefault="00D6035A" w:rsidP="00E47CDA">
      <w:pPr>
        <w:pStyle w:val="Default"/>
        <w:jc w:val="both"/>
      </w:pPr>
    </w:p>
    <w:p w:rsidR="00D6035A" w:rsidRPr="001850C1" w:rsidRDefault="00D6035A" w:rsidP="00E47CDA">
      <w:pPr>
        <w:pStyle w:val="Default"/>
        <w:jc w:val="both"/>
      </w:pPr>
    </w:p>
    <w:p w:rsidR="00F11983" w:rsidRPr="001850C1" w:rsidRDefault="00F11983" w:rsidP="00E47CDA">
      <w:pPr>
        <w:pStyle w:val="Default"/>
        <w:jc w:val="both"/>
      </w:pPr>
    </w:p>
    <w:p w:rsidR="00F11983" w:rsidRPr="001850C1" w:rsidRDefault="00F11983" w:rsidP="00E47CDA">
      <w:pPr>
        <w:pStyle w:val="Default"/>
        <w:jc w:val="both"/>
      </w:pPr>
    </w:p>
    <w:p w:rsidR="00F11983" w:rsidRPr="001850C1" w:rsidRDefault="00F11983" w:rsidP="00E47CDA">
      <w:pPr>
        <w:pStyle w:val="Default"/>
        <w:jc w:val="both"/>
      </w:pPr>
    </w:p>
    <w:p w:rsidR="00F11983" w:rsidRPr="001850C1" w:rsidRDefault="00F11983" w:rsidP="00E47CDA">
      <w:pPr>
        <w:pStyle w:val="Default"/>
        <w:jc w:val="both"/>
      </w:pPr>
    </w:p>
    <w:p w:rsidR="00D6035A" w:rsidRPr="001850C1" w:rsidRDefault="00D6035A" w:rsidP="00E47CDA">
      <w:pPr>
        <w:pStyle w:val="Default"/>
        <w:jc w:val="both"/>
      </w:pPr>
    </w:p>
    <w:p w:rsidR="0018551C" w:rsidRPr="001850C1" w:rsidRDefault="0018551C" w:rsidP="004E0595">
      <w:pPr>
        <w:pStyle w:val="Default"/>
      </w:pPr>
    </w:p>
    <w:p w:rsidR="0070529C" w:rsidRPr="001850C1" w:rsidRDefault="0070529C" w:rsidP="004E0595">
      <w:pPr>
        <w:pStyle w:val="Default"/>
      </w:pPr>
    </w:p>
    <w:p w:rsidR="0070529C" w:rsidRPr="001850C1" w:rsidRDefault="0070529C" w:rsidP="004E0595">
      <w:pPr>
        <w:pStyle w:val="Default"/>
      </w:pPr>
    </w:p>
    <w:p w:rsidR="000320D3" w:rsidRPr="001850C1" w:rsidRDefault="000320D3" w:rsidP="004E0595">
      <w:pPr>
        <w:pStyle w:val="Default"/>
      </w:pPr>
    </w:p>
    <w:p w:rsidR="0005160B" w:rsidRPr="001850C1" w:rsidRDefault="00237066" w:rsidP="00237066">
      <w:pPr>
        <w:pStyle w:val="Default"/>
        <w:jc w:val="both"/>
      </w:pPr>
      <w:r w:rsidRPr="001850C1">
        <w:tab/>
        <w:t>A máquina de estados finitos (MEF) apresenta os três estados A, B e C descritos no diagrama de temporização.</w:t>
      </w:r>
      <w:r w:rsidR="00C4385D" w:rsidRPr="001850C1">
        <w:t xml:space="preserve"> O contador síncrono programável é utilizado para realizar a contagem do tempo que decorreu em cada estado</w:t>
      </w:r>
      <w:r w:rsidR="0005160B" w:rsidRPr="001850C1">
        <w:t xml:space="preserve">. </w:t>
      </w:r>
    </w:p>
    <w:p w:rsidR="00237066" w:rsidRPr="001850C1" w:rsidRDefault="0005160B" w:rsidP="00237066">
      <w:pPr>
        <w:pStyle w:val="Default"/>
        <w:jc w:val="both"/>
      </w:pPr>
      <w:r w:rsidRPr="001850C1">
        <w:tab/>
        <w:t>O valor da contagem é utilizado para determinar os sinais S</w:t>
      </w:r>
      <w:r w:rsidRPr="001850C1">
        <w:rPr>
          <w:vertAlign w:val="subscript"/>
        </w:rPr>
        <w:t>3</w:t>
      </w:r>
      <w:r w:rsidRPr="001850C1">
        <w:t xml:space="preserve"> e S</w:t>
      </w:r>
      <w:r w:rsidRPr="001850C1">
        <w:rPr>
          <w:vertAlign w:val="subscript"/>
        </w:rPr>
        <w:t>7</w:t>
      </w:r>
      <w:r w:rsidRPr="001850C1">
        <w:t>, que, respectivamente, são colocados em nível alto (H) apenas quando a contagem atinge o os valores 3 e 7</w:t>
      </w:r>
      <w:r w:rsidR="00C4385D" w:rsidRPr="001850C1">
        <w:t>.</w:t>
      </w:r>
      <w:r w:rsidRPr="001850C1">
        <w:t xml:space="preserve"> Portanto, se a MEF está no estado B, ela trocará de estado apenas se S</w:t>
      </w:r>
      <w:r w:rsidRPr="001850C1">
        <w:rPr>
          <w:vertAlign w:val="subscript"/>
        </w:rPr>
        <w:t>3</w:t>
      </w:r>
      <w:r w:rsidRPr="001850C1">
        <w:t xml:space="preserve"> estiver em nível alto; analogamente, se a MEF está no estado C, ela troca de estado apenas se S</w:t>
      </w:r>
      <w:r w:rsidRPr="001850C1">
        <w:rPr>
          <w:vertAlign w:val="subscript"/>
        </w:rPr>
        <w:t>7</w:t>
      </w:r>
      <w:r w:rsidRPr="001850C1">
        <w:t xml:space="preserve"> estiver em nível alto.</w:t>
      </w:r>
    </w:p>
    <w:p w:rsidR="00654935" w:rsidRDefault="0005160B" w:rsidP="00237066">
      <w:pPr>
        <w:pStyle w:val="Default"/>
        <w:jc w:val="both"/>
      </w:pPr>
      <w:r w:rsidRPr="001850C1">
        <w:tab/>
        <w:t>O sinal de saída da MEF, CLC, é utilizado para reiniciar a contagem do contador sempre que há uma troca de estado</w:t>
      </w:r>
      <w:r w:rsidR="00F334E2" w:rsidRPr="001850C1">
        <w:t xml:space="preserve"> da MEF para o estado B ou para o estado C. </w:t>
      </w:r>
      <w:r w:rsidR="00F334E2" w:rsidRPr="001850C1">
        <w:rPr>
          <w:u w:val="single"/>
        </w:rPr>
        <w:t>O reinício da contagem é feito com o valor 1 (Q</w:t>
      </w:r>
      <w:r w:rsidR="00F334E2" w:rsidRPr="001850C1">
        <w:rPr>
          <w:u w:val="single"/>
          <w:vertAlign w:val="subscript"/>
        </w:rPr>
        <w:t>2</w:t>
      </w:r>
      <w:r w:rsidR="00F334E2" w:rsidRPr="001850C1">
        <w:rPr>
          <w:u w:val="single"/>
        </w:rPr>
        <w:t xml:space="preserve"> = 0, Q</w:t>
      </w:r>
      <w:r w:rsidR="00F334E2" w:rsidRPr="001850C1">
        <w:rPr>
          <w:u w:val="single"/>
          <w:vertAlign w:val="subscript"/>
        </w:rPr>
        <w:t>1</w:t>
      </w:r>
      <w:r w:rsidR="00F334E2" w:rsidRPr="001850C1">
        <w:rPr>
          <w:u w:val="single"/>
        </w:rPr>
        <w:t>= 0 e Q</w:t>
      </w:r>
      <w:r w:rsidR="00F334E2" w:rsidRPr="001850C1">
        <w:rPr>
          <w:u w:val="single"/>
          <w:vertAlign w:val="subscript"/>
        </w:rPr>
        <w:t>0</w:t>
      </w:r>
      <w:r w:rsidR="00F334E2" w:rsidRPr="001850C1">
        <w:rPr>
          <w:u w:val="single"/>
        </w:rPr>
        <w:t xml:space="preserve"> = 1)</w:t>
      </w:r>
      <w:r w:rsidR="00F334E2" w:rsidRPr="001850C1">
        <w:t>. Quando no estado B, a saída CLC deve ser zero (L) quando S</w:t>
      </w:r>
      <w:r w:rsidR="00F334E2" w:rsidRPr="001850C1">
        <w:rPr>
          <w:vertAlign w:val="subscript"/>
        </w:rPr>
        <w:t>3</w:t>
      </w:r>
      <w:r w:rsidR="00F334E2" w:rsidRPr="001850C1">
        <w:t xml:space="preserve"> é zero (L), e deve ser um (H) quando S</w:t>
      </w:r>
      <w:r w:rsidR="00F334E2" w:rsidRPr="001850C1">
        <w:rPr>
          <w:vertAlign w:val="subscript"/>
        </w:rPr>
        <w:t>3</w:t>
      </w:r>
      <w:r w:rsidR="00F334E2" w:rsidRPr="001850C1">
        <w:t xml:space="preserve"> é um</w:t>
      </w:r>
      <w:r w:rsidR="00F334E2">
        <w:t xml:space="preserve"> (H). Quando no estado</w:t>
      </w:r>
      <w:r w:rsidR="006C78C8">
        <w:t xml:space="preserve"> </w:t>
      </w:r>
      <w:r w:rsidR="00F334E2">
        <w:t>C, a saída CLC deve ser zero (L) quando S</w:t>
      </w:r>
      <w:r w:rsidR="00F334E2">
        <w:rPr>
          <w:vertAlign w:val="subscript"/>
        </w:rPr>
        <w:t>7</w:t>
      </w:r>
      <w:r w:rsidR="00F334E2">
        <w:t xml:space="preserve"> é zero (L), e deve ser um (H) quando S</w:t>
      </w:r>
      <w:r w:rsidR="00F334E2">
        <w:rPr>
          <w:vertAlign w:val="subscript"/>
        </w:rPr>
        <w:t>7</w:t>
      </w:r>
      <w:r w:rsidR="00F334E2">
        <w:t xml:space="preserve"> é um (H).</w:t>
      </w:r>
      <w:r w:rsidR="006C78C8">
        <w:t xml:space="preserve"> A figura a seguir ilustra uma sequência de eventos neste circuito, com os valores dos sinais envolvidos.</w:t>
      </w:r>
      <w:r w:rsidR="00983143">
        <w:t xml:space="preserve"> As setas verticais indicam eventos no sinal de Clock, quando ocorrem mudanças de estado na MEF e no contador. A primeira linha (Est) indica o estado atual da MEF; a segunda linha (Cont) indica o valor da contagem no contador; as 3ª,</w:t>
      </w:r>
      <w:r w:rsidR="00983143" w:rsidRPr="00983143">
        <w:t xml:space="preserve"> </w:t>
      </w:r>
      <w:r w:rsidR="00983143">
        <w:t>4ª,</w:t>
      </w:r>
      <w:r w:rsidR="00983143" w:rsidRPr="00983143">
        <w:t xml:space="preserve"> </w:t>
      </w:r>
      <w:r w:rsidR="00983143">
        <w:t>5ª e</w:t>
      </w:r>
      <w:r w:rsidR="00983143" w:rsidRPr="00983143">
        <w:t xml:space="preserve"> </w:t>
      </w:r>
      <w:r w:rsidR="00983143">
        <w:t>6ª linhas, respectivamente, indicam os sinais S</w:t>
      </w:r>
      <w:r w:rsidR="00983143" w:rsidRPr="00983143">
        <w:rPr>
          <w:vertAlign w:val="subscript"/>
        </w:rPr>
        <w:t>3</w:t>
      </w:r>
      <w:r w:rsidR="00983143">
        <w:t>, S</w:t>
      </w:r>
      <w:r w:rsidR="00983143" w:rsidRPr="00983143">
        <w:rPr>
          <w:vertAlign w:val="subscript"/>
        </w:rPr>
        <w:t>7</w:t>
      </w:r>
      <w:r w:rsidR="00983143">
        <w:t>, CLC e Z.</w:t>
      </w:r>
    </w:p>
    <w:p w:rsidR="00471791" w:rsidRDefault="00471791" w:rsidP="00237066">
      <w:pPr>
        <w:pStyle w:val="Default"/>
        <w:jc w:val="both"/>
      </w:pPr>
    </w:p>
    <w:p w:rsidR="006C78C8" w:rsidRDefault="00E252C7" w:rsidP="00471791">
      <w:pPr>
        <w:pStyle w:val="Default"/>
        <w:jc w:val="center"/>
      </w:pPr>
      <w:r>
        <w:rPr>
          <w:noProof/>
          <w:lang w:eastAsia="ja-JP"/>
        </w:rPr>
        <w:drawing>
          <wp:inline distT="0" distB="0" distL="0" distR="0">
            <wp:extent cx="6314440" cy="2035810"/>
            <wp:effectExtent l="0" t="0" r="0" b="2540"/>
            <wp:docPr id="43" name="Imagem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81" t="33865" r="3816" b="171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4440" cy="2035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1791" w:rsidRDefault="00471791" w:rsidP="00471791">
      <w:pPr>
        <w:pStyle w:val="Default"/>
        <w:jc w:val="center"/>
      </w:pPr>
    </w:p>
    <w:p w:rsidR="006C78C8" w:rsidRPr="0078202F" w:rsidRDefault="00983143" w:rsidP="00237066">
      <w:pPr>
        <w:pStyle w:val="Default"/>
        <w:jc w:val="both"/>
      </w:pPr>
      <w:r>
        <w:tab/>
        <w:t xml:space="preserve">Observa-se que para um mesmo estado (B ou C), a saída CLC da MEF pode apresentar os valores </w:t>
      </w:r>
      <w:r>
        <w:lastRenderedPageBreak/>
        <w:t xml:space="preserve">0 (L) ou 1 (H). </w:t>
      </w:r>
      <w:r w:rsidR="00863BF5" w:rsidRPr="0078202F">
        <w:t>A</w:t>
      </w:r>
      <w:r w:rsidRPr="0078202F">
        <w:t xml:space="preserve"> MEF será especificada no modelo Mealy.</w:t>
      </w:r>
    </w:p>
    <w:p w:rsidR="00863BF5" w:rsidRPr="0078202F" w:rsidRDefault="00863BF5" w:rsidP="00237066">
      <w:pPr>
        <w:pStyle w:val="Default"/>
        <w:jc w:val="both"/>
      </w:pPr>
    </w:p>
    <w:p w:rsidR="00E4489D" w:rsidRPr="0078202F" w:rsidRDefault="00E4489D" w:rsidP="00237066">
      <w:pPr>
        <w:pStyle w:val="Default"/>
        <w:jc w:val="both"/>
      </w:pPr>
    </w:p>
    <w:p w:rsidR="00863BF5" w:rsidRPr="0078202F" w:rsidRDefault="00863BF5" w:rsidP="00237066">
      <w:pPr>
        <w:pStyle w:val="Default"/>
        <w:jc w:val="both"/>
        <w:rPr>
          <w:b/>
          <w:u w:val="single"/>
        </w:rPr>
      </w:pPr>
      <w:r w:rsidRPr="0078202F">
        <w:rPr>
          <w:b/>
          <w:u w:val="single"/>
        </w:rPr>
        <w:t>Projeto do contador</w:t>
      </w:r>
    </w:p>
    <w:p w:rsidR="00863BF5" w:rsidRPr="0078202F" w:rsidRDefault="00863BF5" w:rsidP="00237066">
      <w:pPr>
        <w:pStyle w:val="Default"/>
        <w:jc w:val="both"/>
      </w:pPr>
    </w:p>
    <w:p w:rsidR="00863BF5" w:rsidRPr="0078202F" w:rsidRDefault="00863BF5" w:rsidP="00237066">
      <w:pPr>
        <w:pStyle w:val="Default"/>
        <w:jc w:val="both"/>
      </w:pPr>
      <w:r w:rsidRPr="0078202F">
        <w:tab/>
        <w:t>O contador de módulo 8 possui 8 estados, um para cada valor de contagem. Codificando cada estado como o valor da contagem que ele representa, e considerando que quando CLC = 1, o próximo estado é Q</w:t>
      </w:r>
      <w:r w:rsidRPr="0078202F">
        <w:rPr>
          <w:vertAlign w:val="subscript"/>
        </w:rPr>
        <w:t>2</w:t>
      </w:r>
      <w:r w:rsidRPr="0078202F">
        <w:t>Q</w:t>
      </w:r>
      <w:r w:rsidRPr="0078202F">
        <w:rPr>
          <w:vertAlign w:val="subscript"/>
        </w:rPr>
        <w:t>1</w:t>
      </w:r>
      <w:r w:rsidRPr="0078202F">
        <w:t>Q</w:t>
      </w:r>
      <w:r w:rsidRPr="0078202F">
        <w:rPr>
          <w:vertAlign w:val="subscript"/>
        </w:rPr>
        <w:t>0</w:t>
      </w:r>
      <w:r w:rsidRPr="0078202F">
        <w:t xml:space="preserve"> = 001, obtém-se a seguinte tabela:</w:t>
      </w:r>
    </w:p>
    <w:p w:rsidR="00B10884" w:rsidRPr="0078202F" w:rsidRDefault="00B10884" w:rsidP="00237066">
      <w:pPr>
        <w:pStyle w:val="Default"/>
        <w:jc w:val="both"/>
      </w:pPr>
    </w:p>
    <w:tbl>
      <w:tblPr>
        <w:tblW w:w="0" w:type="auto"/>
        <w:tblInd w:w="1281" w:type="dxa"/>
        <w:tblLayout w:type="fixed"/>
        <w:tblLook w:val="04A0" w:firstRow="1" w:lastRow="0" w:firstColumn="1" w:lastColumn="0" w:noHBand="0" w:noVBand="1"/>
      </w:tblPr>
      <w:tblGrid>
        <w:gridCol w:w="1702"/>
        <w:gridCol w:w="1333"/>
        <w:gridCol w:w="1321"/>
        <w:gridCol w:w="1559"/>
        <w:gridCol w:w="1739"/>
      </w:tblGrid>
      <w:tr w:rsidR="00863BF5" w:rsidRPr="0078202F" w:rsidTr="0069337D">
        <w:tc>
          <w:tcPr>
            <w:tcW w:w="1702" w:type="dxa"/>
            <w:vAlign w:val="center"/>
          </w:tcPr>
          <w:p w:rsidR="00863BF5" w:rsidRPr="0078202F" w:rsidRDefault="00863BF5" w:rsidP="0069337D">
            <w:pPr>
              <w:pStyle w:val="Default"/>
              <w:jc w:val="center"/>
              <w:rPr>
                <w:noProof/>
              </w:rPr>
            </w:pPr>
          </w:p>
        </w:tc>
        <w:tc>
          <w:tcPr>
            <w:tcW w:w="5952" w:type="dxa"/>
            <w:gridSpan w:val="4"/>
          </w:tcPr>
          <w:p w:rsidR="00863BF5" w:rsidRPr="0078202F" w:rsidRDefault="00CF3156" w:rsidP="0069337D">
            <w:pPr>
              <w:pStyle w:val="Default"/>
              <w:jc w:val="center"/>
            </w:pPr>
            <w:r w:rsidRPr="0078202F">
              <w:t>Próximo Estado (</w:t>
            </w:r>
            <w:r w:rsidR="00863BF5" w:rsidRPr="0078202F">
              <w:t>Q</w:t>
            </w:r>
            <w:r w:rsidR="00863BF5" w:rsidRPr="0078202F">
              <w:rPr>
                <w:vertAlign w:val="subscript"/>
              </w:rPr>
              <w:t>2</w:t>
            </w:r>
            <w:r w:rsidR="00863BF5" w:rsidRPr="0078202F">
              <w:t xml:space="preserve"> Q</w:t>
            </w:r>
            <w:r w:rsidR="00863BF5" w:rsidRPr="0078202F">
              <w:rPr>
                <w:vertAlign w:val="subscript"/>
              </w:rPr>
              <w:t>1</w:t>
            </w:r>
            <w:r w:rsidR="00863BF5" w:rsidRPr="0078202F">
              <w:t xml:space="preserve"> Q</w:t>
            </w:r>
            <w:r w:rsidR="00863BF5" w:rsidRPr="0078202F">
              <w:rPr>
                <w:vertAlign w:val="subscript"/>
              </w:rPr>
              <w:t>0</w:t>
            </w:r>
            <w:r w:rsidR="00863BF5" w:rsidRPr="0078202F">
              <w:t xml:space="preserve">) </w:t>
            </w:r>
            <w:r w:rsidR="00863BF5" w:rsidRPr="0078202F">
              <w:rPr>
                <w:vertAlign w:val="subscript"/>
              </w:rPr>
              <w:t>n+1</w:t>
            </w:r>
          </w:p>
        </w:tc>
      </w:tr>
      <w:tr w:rsidR="0069337D" w:rsidRPr="0078202F" w:rsidTr="0069337D">
        <w:tc>
          <w:tcPr>
            <w:tcW w:w="1702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863BF5" w:rsidRPr="0078202F" w:rsidRDefault="00E252C7" w:rsidP="0069337D">
            <w:pPr>
              <w:pStyle w:val="Default"/>
              <w:jc w:val="center"/>
            </w:pPr>
            <w:r w:rsidRPr="0078202F"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464185</wp:posOffset>
                      </wp:positionH>
                      <wp:positionV relativeFrom="paragraph">
                        <wp:posOffset>21590</wp:posOffset>
                      </wp:positionV>
                      <wp:extent cx="689610" cy="295275"/>
                      <wp:effectExtent l="0" t="0" r="0" b="0"/>
                      <wp:wrapNone/>
                      <wp:docPr id="47" name="Text Box 7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961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741E" w:rsidRDefault="006D741E" w:rsidP="00863BF5">
                                  <w:r>
                                    <w:t>Q</w:t>
                                  </w:r>
                                  <w:r w:rsidRPr="00CF3156"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t xml:space="preserve"> Q</w:t>
                                  </w:r>
                                  <w:r w:rsidRPr="00CF3156"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13" o:spid="_x0000_s1082" type="#_x0000_t202" style="position:absolute;left:0;text-align:left;margin-left:36.55pt;margin-top:1.7pt;width:54.3pt;height:23.2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hrtug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" filled="f" stroked="f">
                      <v:textbox>
                        <w:txbxContent>
                          <w:p w:rsidR="006D741E" w:rsidRDefault="006D741E" w:rsidP="00863BF5">
                            <w:r>
                              <w:t>Q</w:t>
                            </w:r>
                            <w:r w:rsidRPr="00CF3156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 xml:space="preserve"> Q</w:t>
                            </w:r>
                            <w:r w:rsidRPr="00CF3156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8202F"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92710</wp:posOffset>
                      </wp:positionH>
                      <wp:positionV relativeFrom="paragraph">
                        <wp:posOffset>5715</wp:posOffset>
                      </wp:positionV>
                      <wp:extent cx="904875" cy="511175"/>
                      <wp:effectExtent l="0" t="0" r="0" b="0"/>
                      <wp:wrapNone/>
                      <wp:docPr id="46" name="AutoShape 7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904875" cy="5111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EE9240" id="AutoShape 712" o:spid="_x0000_s1026" type="#_x0000_t32" style="position:absolute;margin-left:7.3pt;margin-top:.45pt;width:71.25pt;height:40.25pt;flip:x y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"/>
                  </w:pict>
                </mc:Fallback>
              </mc:AlternateContent>
            </w:r>
          </w:p>
          <w:p w:rsidR="00863BF5" w:rsidRPr="0078202F" w:rsidRDefault="00E252C7" w:rsidP="0069337D">
            <w:pPr>
              <w:pStyle w:val="Default"/>
              <w:jc w:val="center"/>
            </w:pPr>
            <w:r w:rsidRPr="0078202F"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-109220</wp:posOffset>
                      </wp:positionH>
                      <wp:positionV relativeFrom="paragraph">
                        <wp:posOffset>50800</wp:posOffset>
                      </wp:positionV>
                      <wp:extent cx="2190750" cy="295275"/>
                      <wp:effectExtent l="0" t="0" r="0" b="0"/>
                      <wp:wrapNone/>
                      <wp:docPr id="45" name="Text Box 7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9075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741E" w:rsidRPr="00863BF5" w:rsidRDefault="006D741E" w:rsidP="00863BF5">
                                  <w:r>
                                    <w:t>Q</w:t>
                                  </w:r>
                                  <w:r w:rsidRPr="00CD76F2"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t xml:space="preserve"> CL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14" o:spid="_x0000_s1083" type="#_x0000_t202" style="position:absolute;left:0;text-align:left;margin-left:-8.6pt;margin-top:4pt;width:172.5pt;height:23.2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" filled="f" stroked="f">
                      <v:textbox>
                        <w:txbxContent>
                          <w:p w:rsidR="006D741E" w:rsidRPr="00863BF5" w:rsidRDefault="006D741E" w:rsidP="00863BF5">
                            <w:r>
                              <w:t>Q</w:t>
                            </w:r>
                            <w:r w:rsidRPr="00CD76F2"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 xml:space="preserve"> CL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63BF5" w:rsidRPr="0078202F" w:rsidRDefault="00863BF5" w:rsidP="0069337D">
            <w:pPr>
              <w:pStyle w:val="Default"/>
              <w:jc w:val="center"/>
            </w:pPr>
          </w:p>
        </w:tc>
        <w:tc>
          <w:tcPr>
            <w:tcW w:w="1333" w:type="dxa"/>
            <w:tcBorders>
              <w:bottom w:val="single" w:sz="4" w:space="0" w:color="auto"/>
            </w:tcBorders>
            <w:vAlign w:val="center"/>
          </w:tcPr>
          <w:p w:rsidR="00863BF5" w:rsidRPr="0078202F" w:rsidRDefault="00CF3156" w:rsidP="0069337D">
            <w:pPr>
              <w:pStyle w:val="Default"/>
              <w:jc w:val="center"/>
            </w:pPr>
            <w:r w:rsidRPr="0078202F">
              <w:t>00</w:t>
            </w:r>
          </w:p>
        </w:tc>
        <w:tc>
          <w:tcPr>
            <w:tcW w:w="1321" w:type="dxa"/>
            <w:tcBorders>
              <w:bottom w:val="single" w:sz="4" w:space="0" w:color="auto"/>
            </w:tcBorders>
            <w:vAlign w:val="center"/>
          </w:tcPr>
          <w:p w:rsidR="00863BF5" w:rsidRPr="0078202F" w:rsidRDefault="00863BF5" w:rsidP="0069337D">
            <w:pPr>
              <w:pStyle w:val="Default"/>
              <w:jc w:val="center"/>
            </w:pPr>
            <w:r w:rsidRPr="0078202F">
              <w:t>0</w:t>
            </w:r>
            <w:r w:rsidR="00CF3156" w:rsidRPr="0078202F">
              <w:t>1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863BF5" w:rsidRPr="0078202F" w:rsidRDefault="00CF3156" w:rsidP="0069337D">
            <w:pPr>
              <w:pStyle w:val="Default"/>
              <w:jc w:val="center"/>
            </w:pPr>
            <w:r w:rsidRPr="0078202F">
              <w:t>11</w:t>
            </w:r>
          </w:p>
        </w:tc>
        <w:tc>
          <w:tcPr>
            <w:tcW w:w="1739" w:type="dxa"/>
            <w:tcBorders>
              <w:bottom w:val="single" w:sz="4" w:space="0" w:color="auto"/>
            </w:tcBorders>
            <w:vAlign w:val="center"/>
          </w:tcPr>
          <w:p w:rsidR="00863BF5" w:rsidRPr="0078202F" w:rsidRDefault="00863BF5" w:rsidP="0069337D">
            <w:pPr>
              <w:pStyle w:val="Default"/>
              <w:jc w:val="center"/>
            </w:pPr>
            <w:r w:rsidRPr="0078202F">
              <w:t>1</w:t>
            </w:r>
            <w:r w:rsidR="00CF3156" w:rsidRPr="0078202F">
              <w:t>0</w:t>
            </w:r>
          </w:p>
        </w:tc>
      </w:tr>
      <w:tr w:rsidR="0069337D" w:rsidRPr="0078202F" w:rsidTr="0069337D">
        <w:tc>
          <w:tcPr>
            <w:tcW w:w="1702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863BF5" w:rsidRPr="0078202F" w:rsidRDefault="00CF3156" w:rsidP="0069337D">
            <w:pPr>
              <w:pStyle w:val="Default"/>
              <w:jc w:val="center"/>
              <w:rPr>
                <w:rFonts w:ascii="Symbol" w:hAnsi="Symbol"/>
              </w:rPr>
            </w:pP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</w:t>
            </w:r>
          </w:p>
        </w:tc>
        <w:tc>
          <w:tcPr>
            <w:tcW w:w="1333" w:type="dxa"/>
            <w:tcBorders>
              <w:top w:val="single" w:sz="4" w:space="0" w:color="auto"/>
            </w:tcBorders>
            <w:vAlign w:val="center"/>
          </w:tcPr>
          <w:p w:rsidR="00863BF5" w:rsidRPr="0078202F" w:rsidRDefault="00CF3156" w:rsidP="0069337D">
            <w:pPr>
              <w:pStyle w:val="Default"/>
              <w:jc w:val="center"/>
              <w:rPr>
                <w:rFonts w:ascii="Symbol" w:hAnsi="Symbol"/>
              </w:rPr>
            </w:pP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</w:t>
            </w:r>
          </w:p>
        </w:tc>
        <w:tc>
          <w:tcPr>
            <w:tcW w:w="1321" w:type="dxa"/>
            <w:tcBorders>
              <w:top w:val="single" w:sz="4" w:space="0" w:color="auto"/>
            </w:tcBorders>
            <w:vAlign w:val="center"/>
          </w:tcPr>
          <w:p w:rsidR="00863BF5" w:rsidRPr="0078202F" w:rsidRDefault="00CF3156" w:rsidP="0069337D">
            <w:pPr>
              <w:pStyle w:val="Default"/>
              <w:jc w:val="center"/>
              <w:rPr>
                <w:rFonts w:ascii="Symbol" w:hAnsi="Symbol"/>
              </w:rPr>
            </w:pP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</w:t>
            </w:r>
            <w:r w:rsidRPr="0078202F">
              <w:rPr>
                <w:rFonts w:ascii="Symbol" w:hAnsi="Symbol"/>
              </w:rPr>
              <w:t>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63BF5" w:rsidRPr="0078202F" w:rsidRDefault="00CF3156" w:rsidP="0069337D">
            <w:pPr>
              <w:pStyle w:val="Default"/>
              <w:jc w:val="center"/>
              <w:rPr>
                <w:rFonts w:ascii="Symbol" w:hAnsi="Symbol"/>
              </w:rPr>
            </w:pPr>
            <w:r w:rsidRPr="0078202F">
              <w:rPr>
                <w:rFonts w:ascii="Symbol" w:hAnsi="Symbol"/>
              </w:rPr>
              <w:t></w:t>
            </w:r>
            <w:r w:rsidRPr="0078202F">
              <w:rPr>
                <w:rFonts w:ascii="Symbol" w:hAnsi="Symbol"/>
              </w:rPr>
              <w:t></w:t>
            </w:r>
            <w:r w:rsidRPr="0078202F">
              <w:rPr>
                <w:rFonts w:ascii="Symbol" w:hAnsi="Symbol"/>
              </w:rPr>
              <w:t></w:t>
            </w:r>
          </w:p>
        </w:tc>
        <w:tc>
          <w:tcPr>
            <w:tcW w:w="1739" w:type="dxa"/>
            <w:tcBorders>
              <w:top w:val="single" w:sz="4" w:space="0" w:color="auto"/>
            </w:tcBorders>
            <w:vAlign w:val="center"/>
          </w:tcPr>
          <w:p w:rsidR="00863BF5" w:rsidRPr="0078202F" w:rsidRDefault="00CF3156" w:rsidP="0069337D">
            <w:pPr>
              <w:pStyle w:val="Default"/>
              <w:jc w:val="center"/>
              <w:rPr>
                <w:rFonts w:ascii="Symbol" w:hAnsi="Symbol"/>
              </w:rPr>
            </w:pPr>
            <w:r w:rsidRPr="0078202F">
              <w:rPr>
                <w:rFonts w:ascii="Symbol" w:hAnsi="Symbol"/>
              </w:rPr>
              <w:t></w:t>
            </w: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</w:t>
            </w:r>
          </w:p>
        </w:tc>
      </w:tr>
      <w:tr w:rsidR="0069337D" w:rsidRPr="0078202F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CF3156" w:rsidRPr="0078202F" w:rsidRDefault="00CF3156" w:rsidP="0069337D">
            <w:pPr>
              <w:pStyle w:val="Default"/>
              <w:jc w:val="center"/>
              <w:rPr>
                <w:rFonts w:ascii="Symbol" w:hAnsi="Symbol"/>
              </w:rPr>
            </w:pP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</w:t>
            </w:r>
          </w:p>
        </w:tc>
        <w:tc>
          <w:tcPr>
            <w:tcW w:w="1333" w:type="dxa"/>
            <w:vAlign w:val="center"/>
          </w:tcPr>
          <w:p w:rsidR="00CF3156" w:rsidRPr="0078202F" w:rsidRDefault="00CF3156" w:rsidP="0069337D">
            <w:pPr>
              <w:pStyle w:val="Default"/>
              <w:jc w:val="center"/>
              <w:rPr>
                <w:rFonts w:ascii="Symbol" w:hAnsi="Symbol"/>
              </w:rPr>
            </w:pP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</w:t>
            </w:r>
          </w:p>
        </w:tc>
        <w:tc>
          <w:tcPr>
            <w:tcW w:w="1321" w:type="dxa"/>
            <w:vAlign w:val="center"/>
          </w:tcPr>
          <w:p w:rsidR="00CF3156" w:rsidRPr="0078202F" w:rsidRDefault="00CF3156" w:rsidP="0069337D">
            <w:pPr>
              <w:pStyle w:val="Default"/>
              <w:jc w:val="center"/>
              <w:rPr>
                <w:rFonts w:ascii="Symbol" w:hAnsi="Symbol"/>
              </w:rPr>
            </w:pP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</w:t>
            </w:r>
          </w:p>
        </w:tc>
        <w:tc>
          <w:tcPr>
            <w:tcW w:w="1559" w:type="dxa"/>
            <w:vAlign w:val="center"/>
          </w:tcPr>
          <w:p w:rsidR="00CF3156" w:rsidRPr="0078202F" w:rsidRDefault="00CF3156" w:rsidP="0069337D">
            <w:pPr>
              <w:pStyle w:val="Default"/>
              <w:jc w:val="center"/>
              <w:rPr>
                <w:rFonts w:ascii="Symbol" w:hAnsi="Symbol"/>
              </w:rPr>
            </w:pP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</w:t>
            </w:r>
          </w:p>
        </w:tc>
        <w:tc>
          <w:tcPr>
            <w:tcW w:w="1739" w:type="dxa"/>
            <w:vAlign w:val="center"/>
          </w:tcPr>
          <w:p w:rsidR="00CF3156" w:rsidRPr="0078202F" w:rsidRDefault="00CF3156" w:rsidP="0069337D">
            <w:pPr>
              <w:pStyle w:val="Default"/>
              <w:jc w:val="center"/>
              <w:rPr>
                <w:rFonts w:ascii="Symbol" w:hAnsi="Symbol"/>
              </w:rPr>
            </w:pP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</w:t>
            </w:r>
          </w:p>
        </w:tc>
      </w:tr>
      <w:tr w:rsidR="0069337D" w:rsidRPr="0078202F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CF3156" w:rsidRPr="0078202F" w:rsidRDefault="00CF3156" w:rsidP="0069337D">
            <w:pPr>
              <w:pStyle w:val="Default"/>
              <w:jc w:val="center"/>
              <w:rPr>
                <w:rFonts w:ascii="Symbol" w:hAnsi="Symbol"/>
              </w:rPr>
            </w:pPr>
            <w:r w:rsidRPr="0078202F">
              <w:rPr>
                <w:rFonts w:ascii="Symbol" w:hAnsi="Symbol"/>
              </w:rPr>
              <w:t></w:t>
            </w:r>
            <w:r w:rsidRPr="0078202F">
              <w:rPr>
                <w:rFonts w:ascii="Symbol" w:hAnsi="Symbol"/>
              </w:rPr>
              <w:t></w:t>
            </w:r>
          </w:p>
        </w:tc>
        <w:tc>
          <w:tcPr>
            <w:tcW w:w="1333" w:type="dxa"/>
            <w:vAlign w:val="center"/>
          </w:tcPr>
          <w:p w:rsidR="00CF3156" w:rsidRPr="0078202F" w:rsidRDefault="00CF3156" w:rsidP="0069337D">
            <w:pPr>
              <w:pStyle w:val="Default"/>
              <w:jc w:val="center"/>
              <w:rPr>
                <w:rFonts w:ascii="Symbol" w:hAnsi="Symbol"/>
              </w:rPr>
            </w:pP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</w:t>
            </w:r>
          </w:p>
        </w:tc>
        <w:tc>
          <w:tcPr>
            <w:tcW w:w="1321" w:type="dxa"/>
            <w:vAlign w:val="center"/>
          </w:tcPr>
          <w:p w:rsidR="00CF3156" w:rsidRPr="0078202F" w:rsidRDefault="00CF3156" w:rsidP="0069337D">
            <w:pPr>
              <w:pStyle w:val="Default"/>
              <w:jc w:val="center"/>
              <w:rPr>
                <w:rFonts w:ascii="Symbol" w:hAnsi="Symbol"/>
              </w:rPr>
            </w:pP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</w:t>
            </w:r>
          </w:p>
        </w:tc>
        <w:tc>
          <w:tcPr>
            <w:tcW w:w="1559" w:type="dxa"/>
            <w:vAlign w:val="center"/>
          </w:tcPr>
          <w:p w:rsidR="00CF3156" w:rsidRPr="0078202F" w:rsidRDefault="00CF3156" w:rsidP="0069337D">
            <w:pPr>
              <w:pStyle w:val="Default"/>
              <w:jc w:val="center"/>
              <w:rPr>
                <w:rFonts w:ascii="Symbol" w:hAnsi="Symbol"/>
              </w:rPr>
            </w:pP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</w:t>
            </w:r>
          </w:p>
        </w:tc>
        <w:tc>
          <w:tcPr>
            <w:tcW w:w="1739" w:type="dxa"/>
            <w:vAlign w:val="center"/>
          </w:tcPr>
          <w:p w:rsidR="00CF3156" w:rsidRPr="0078202F" w:rsidRDefault="00CF3156" w:rsidP="0069337D">
            <w:pPr>
              <w:pStyle w:val="Default"/>
              <w:jc w:val="center"/>
              <w:rPr>
                <w:rFonts w:ascii="Symbol" w:hAnsi="Symbol"/>
              </w:rPr>
            </w:pP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</w:t>
            </w:r>
          </w:p>
        </w:tc>
      </w:tr>
      <w:tr w:rsidR="0069337D" w:rsidRPr="0078202F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CF3156" w:rsidRPr="0078202F" w:rsidRDefault="00CF3156" w:rsidP="0069337D">
            <w:pPr>
              <w:pStyle w:val="Default"/>
              <w:jc w:val="center"/>
              <w:rPr>
                <w:rFonts w:ascii="Symbol" w:hAnsi="Symbol"/>
              </w:rPr>
            </w:pPr>
            <w:r w:rsidRPr="0078202F">
              <w:rPr>
                <w:rFonts w:ascii="Symbol" w:hAnsi="Symbol"/>
              </w:rPr>
              <w:t></w:t>
            </w:r>
            <w:r w:rsidRPr="0078202F">
              <w:rPr>
                <w:rFonts w:ascii="Symbol" w:hAnsi="Symbol"/>
              </w:rPr>
              <w:t></w:t>
            </w:r>
          </w:p>
        </w:tc>
        <w:tc>
          <w:tcPr>
            <w:tcW w:w="1333" w:type="dxa"/>
            <w:vAlign w:val="center"/>
          </w:tcPr>
          <w:p w:rsidR="00CF3156" w:rsidRPr="0078202F" w:rsidRDefault="00CF3156" w:rsidP="0069337D">
            <w:pPr>
              <w:pStyle w:val="Default"/>
              <w:jc w:val="center"/>
              <w:rPr>
                <w:rFonts w:ascii="Symbol" w:hAnsi="Symbol"/>
              </w:rPr>
            </w:pP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</w:t>
            </w:r>
            <w:r w:rsidRPr="0078202F">
              <w:rPr>
                <w:rFonts w:ascii="Symbol" w:hAnsi="Symbol"/>
              </w:rPr>
              <w:t></w:t>
            </w:r>
          </w:p>
        </w:tc>
        <w:tc>
          <w:tcPr>
            <w:tcW w:w="1321" w:type="dxa"/>
            <w:vAlign w:val="center"/>
          </w:tcPr>
          <w:p w:rsidR="00CF3156" w:rsidRPr="0078202F" w:rsidRDefault="00CF3156" w:rsidP="0069337D">
            <w:pPr>
              <w:pStyle w:val="Default"/>
              <w:jc w:val="center"/>
              <w:rPr>
                <w:rFonts w:ascii="Symbol" w:hAnsi="Symbol"/>
              </w:rPr>
            </w:pPr>
            <w:r w:rsidRPr="0078202F">
              <w:rPr>
                <w:rFonts w:ascii="Symbol" w:hAnsi="Symbol"/>
              </w:rPr>
              <w:t></w:t>
            </w: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</w:t>
            </w:r>
          </w:p>
        </w:tc>
        <w:tc>
          <w:tcPr>
            <w:tcW w:w="1559" w:type="dxa"/>
            <w:vAlign w:val="center"/>
          </w:tcPr>
          <w:p w:rsidR="00CF3156" w:rsidRPr="0078202F" w:rsidRDefault="00CF3156" w:rsidP="0069337D">
            <w:pPr>
              <w:pStyle w:val="Default"/>
              <w:jc w:val="center"/>
              <w:rPr>
                <w:rFonts w:ascii="Symbol" w:hAnsi="Symbol"/>
              </w:rPr>
            </w:pP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</w:t>
            </w:r>
            <w:r w:rsidRPr="0078202F">
              <w:rPr>
                <w:rFonts w:ascii="Symbol" w:hAnsi="Symbol"/>
              </w:rPr>
              <w:t></w:t>
            </w:r>
          </w:p>
        </w:tc>
        <w:tc>
          <w:tcPr>
            <w:tcW w:w="1739" w:type="dxa"/>
            <w:vAlign w:val="center"/>
          </w:tcPr>
          <w:p w:rsidR="00CF3156" w:rsidRPr="0078202F" w:rsidRDefault="00CF3156" w:rsidP="0069337D">
            <w:pPr>
              <w:pStyle w:val="Default"/>
              <w:jc w:val="center"/>
              <w:rPr>
                <w:rFonts w:ascii="Symbol" w:hAnsi="Symbol"/>
              </w:rPr>
            </w:pPr>
            <w:r w:rsidRPr="0078202F">
              <w:rPr>
                <w:rFonts w:ascii="Symbol" w:hAnsi="Symbol"/>
              </w:rPr>
              <w:t></w:t>
            </w:r>
            <w:r w:rsidRPr="0078202F">
              <w:rPr>
                <w:rFonts w:ascii="Symbol" w:hAnsi="Symbol"/>
              </w:rPr>
              <w:t></w:t>
            </w:r>
            <w:r w:rsidRPr="0078202F">
              <w:rPr>
                <w:rFonts w:ascii="Symbol" w:hAnsi="Symbol"/>
              </w:rPr>
              <w:t></w:t>
            </w:r>
          </w:p>
        </w:tc>
      </w:tr>
    </w:tbl>
    <w:p w:rsidR="00B10884" w:rsidRPr="0078202F" w:rsidRDefault="00B10884" w:rsidP="00237066">
      <w:pPr>
        <w:pStyle w:val="Default"/>
        <w:jc w:val="both"/>
      </w:pPr>
    </w:p>
    <w:p w:rsidR="006C78C8" w:rsidRDefault="00B10884" w:rsidP="00237066">
      <w:pPr>
        <w:pStyle w:val="Default"/>
        <w:jc w:val="both"/>
      </w:pPr>
      <w:r w:rsidRPr="0078202F">
        <w:tab/>
      </w:r>
      <w:r w:rsidR="00AF3525" w:rsidRPr="0078202F">
        <w:t xml:space="preserve">Escolhendo o Flip-Flop D como elemento de memória, chega-se aos seguintes mapas de Karnaugh para </w:t>
      </w:r>
      <w:r w:rsidR="00F22380" w:rsidRPr="0078202F">
        <w:t>as equações de excitação de cada um dos Flip-Flops:</w:t>
      </w:r>
    </w:p>
    <w:p w:rsidR="00F22380" w:rsidRDefault="00F22380" w:rsidP="00237066">
      <w:pPr>
        <w:pStyle w:val="Default"/>
        <w:jc w:val="both"/>
      </w:pPr>
    </w:p>
    <w:tbl>
      <w:tblPr>
        <w:tblW w:w="0" w:type="auto"/>
        <w:tblInd w:w="1281" w:type="dxa"/>
        <w:tblLayout w:type="fixed"/>
        <w:tblLook w:val="04A0" w:firstRow="1" w:lastRow="0" w:firstColumn="1" w:lastColumn="0" w:noHBand="0" w:noVBand="1"/>
      </w:tblPr>
      <w:tblGrid>
        <w:gridCol w:w="1702"/>
        <w:gridCol w:w="1333"/>
        <w:gridCol w:w="1321"/>
        <w:gridCol w:w="1559"/>
        <w:gridCol w:w="1739"/>
      </w:tblGrid>
      <w:tr w:rsidR="00F22380" w:rsidTr="0069337D">
        <w:tc>
          <w:tcPr>
            <w:tcW w:w="1702" w:type="dxa"/>
            <w:vAlign w:val="center"/>
          </w:tcPr>
          <w:p w:rsidR="00F22380" w:rsidRDefault="00F22380" w:rsidP="0069337D">
            <w:pPr>
              <w:pStyle w:val="Default"/>
              <w:jc w:val="center"/>
              <w:rPr>
                <w:noProof/>
              </w:rPr>
            </w:pPr>
          </w:p>
        </w:tc>
        <w:tc>
          <w:tcPr>
            <w:tcW w:w="5952" w:type="dxa"/>
            <w:gridSpan w:val="4"/>
          </w:tcPr>
          <w:p w:rsidR="00F22380" w:rsidRDefault="00F22380" w:rsidP="0069337D">
            <w:pPr>
              <w:pStyle w:val="Default"/>
              <w:jc w:val="center"/>
            </w:pPr>
            <w:r>
              <w:t>D</w:t>
            </w:r>
            <w:r w:rsidRPr="0069337D">
              <w:rPr>
                <w:vertAlign w:val="subscript"/>
              </w:rPr>
              <w:t>2</w:t>
            </w:r>
          </w:p>
        </w:tc>
      </w:tr>
      <w:tr w:rsidR="0069337D" w:rsidTr="0069337D">
        <w:tc>
          <w:tcPr>
            <w:tcW w:w="1702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F22380" w:rsidRDefault="00E252C7" w:rsidP="0069337D">
            <w:pPr>
              <w:pStyle w:val="Default"/>
              <w:jc w:val="center"/>
            </w:pPr>
            <w:r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464185</wp:posOffset>
                      </wp:positionH>
                      <wp:positionV relativeFrom="paragraph">
                        <wp:posOffset>21590</wp:posOffset>
                      </wp:positionV>
                      <wp:extent cx="689610" cy="295275"/>
                      <wp:effectExtent l="0" t="0" r="0" b="0"/>
                      <wp:wrapNone/>
                      <wp:docPr id="44" name="Text Box 7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961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741E" w:rsidRDefault="006D741E" w:rsidP="00F22380">
                                  <w:r>
                                    <w:t>Q</w:t>
                                  </w:r>
                                  <w:r w:rsidRPr="00CF3156"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t xml:space="preserve"> Q</w:t>
                                  </w:r>
                                  <w:r w:rsidRPr="00CF3156"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16" o:spid="_x0000_s1084" type="#_x0000_t202" style="position:absolute;left:0;text-align:left;margin-left:36.55pt;margin-top:1.7pt;width:54.3pt;height:23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OJ8uQ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" filled="f" stroked="f">
                      <v:textbox>
                        <w:txbxContent>
                          <w:p w:rsidR="006D741E" w:rsidRDefault="006D741E" w:rsidP="00F22380">
                            <w:r>
                              <w:t>Q</w:t>
                            </w:r>
                            <w:r w:rsidRPr="00CF3156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 xml:space="preserve"> Q</w:t>
                            </w:r>
                            <w:r w:rsidRPr="00CF3156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92710</wp:posOffset>
                      </wp:positionH>
                      <wp:positionV relativeFrom="paragraph">
                        <wp:posOffset>5715</wp:posOffset>
                      </wp:positionV>
                      <wp:extent cx="904875" cy="511175"/>
                      <wp:effectExtent l="0" t="0" r="0" b="0"/>
                      <wp:wrapNone/>
                      <wp:docPr id="42" name="AutoShape 7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904875" cy="5111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7722B58" id="AutoShape 715" o:spid="_x0000_s1026" type="#_x0000_t32" style="position:absolute;margin-left:7.3pt;margin-top:.45pt;width:71.25pt;height:40.25pt;flip:x 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"/>
                  </w:pict>
                </mc:Fallback>
              </mc:AlternateContent>
            </w:r>
          </w:p>
          <w:p w:rsidR="00F22380" w:rsidRDefault="00E252C7" w:rsidP="0069337D">
            <w:pPr>
              <w:pStyle w:val="Default"/>
              <w:jc w:val="center"/>
            </w:pPr>
            <w:r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109220</wp:posOffset>
                      </wp:positionH>
                      <wp:positionV relativeFrom="paragraph">
                        <wp:posOffset>50800</wp:posOffset>
                      </wp:positionV>
                      <wp:extent cx="2190750" cy="295275"/>
                      <wp:effectExtent l="0" t="0" r="0" b="0"/>
                      <wp:wrapNone/>
                      <wp:docPr id="41" name="Text Box 7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9075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741E" w:rsidRPr="00863BF5" w:rsidRDefault="006D741E" w:rsidP="00F22380">
                                  <w:r>
                                    <w:t>Q</w:t>
                                  </w:r>
                                  <w:r w:rsidRPr="00CD76F2"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t xml:space="preserve"> CL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17" o:spid="_x0000_s1085" type="#_x0000_t202" style="position:absolute;left:0;text-align:left;margin-left:-8.6pt;margin-top:4pt;width:172.5pt;height:23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" filled="f" stroked="f">
                      <v:textbox>
                        <w:txbxContent>
                          <w:p w:rsidR="006D741E" w:rsidRPr="00863BF5" w:rsidRDefault="006D741E" w:rsidP="00F22380">
                            <w:r>
                              <w:t>Q</w:t>
                            </w:r>
                            <w:r w:rsidRPr="00CD76F2"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 xml:space="preserve"> CL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F22380" w:rsidRDefault="00F22380" w:rsidP="0069337D">
            <w:pPr>
              <w:pStyle w:val="Default"/>
              <w:jc w:val="center"/>
            </w:pPr>
          </w:p>
        </w:tc>
        <w:tc>
          <w:tcPr>
            <w:tcW w:w="1333" w:type="dxa"/>
            <w:tcBorders>
              <w:bottom w:val="single" w:sz="4" w:space="0" w:color="auto"/>
            </w:tcBorders>
            <w:vAlign w:val="center"/>
          </w:tcPr>
          <w:p w:rsidR="00F22380" w:rsidRDefault="00F22380" w:rsidP="0069337D">
            <w:pPr>
              <w:pStyle w:val="Default"/>
              <w:jc w:val="center"/>
            </w:pPr>
            <w:r>
              <w:t>00</w:t>
            </w:r>
          </w:p>
        </w:tc>
        <w:tc>
          <w:tcPr>
            <w:tcW w:w="1321" w:type="dxa"/>
            <w:tcBorders>
              <w:bottom w:val="single" w:sz="4" w:space="0" w:color="auto"/>
            </w:tcBorders>
            <w:vAlign w:val="center"/>
          </w:tcPr>
          <w:p w:rsidR="00F22380" w:rsidRDefault="00F22380" w:rsidP="0069337D">
            <w:pPr>
              <w:pStyle w:val="Default"/>
              <w:jc w:val="center"/>
            </w:pPr>
            <w:r>
              <w:t>01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F22380" w:rsidRDefault="00F22380" w:rsidP="0069337D">
            <w:pPr>
              <w:pStyle w:val="Default"/>
              <w:jc w:val="center"/>
            </w:pPr>
            <w:r>
              <w:t>11</w:t>
            </w:r>
          </w:p>
        </w:tc>
        <w:tc>
          <w:tcPr>
            <w:tcW w:w="1739" w:type="dxa"/>
            <w:tcBorders>
              <w:bottom w:val="single" w:sz="4" w:space="0" w:color="auto"/>
            </w:tcBorders>
            <w:vAlign w:val="center"/>
          </w:tcPr>
          <w:p w:rsidR="008E1F4A" w:rsidRDefault="008E1F4A" w:rsidP="0069337D">
            <w:pPr>
              <w:pStyle w:val="Default"/>
              <w:jc w:val="center"/>
            </w:pPr>
          </w:p>
          <w:p w:rsidR="00F22380" w:rsidRDefault="00E252C7" w:rsidP="0069337D">
            <w:pPr>
              <w:pStyle w:val="Default"/>
              <w:jc w:val="center"/>
            </w:pPr>
            <w:r>
              <w:rPr>
                <w:noProof/>
                <w:position w:val="-4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300355</wp:posOffset>
                      </wp:positionH>
                      <wp:positionV relativeFrom="paragraph">
                        <wp:posOffset>279400</wp:posOffset>
                      </wp:positionV>
                      <wp:extent cx="333375" cy="278765"/>
                      <wp:effectExtent l="0" t="0" r="0" b="0"/>
                      <wp:wrapNone/>
                      <wp:docPr id="40" name="Rectangle 7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27876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B0F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9511144" id="Rectangle 726" o:spid="_x0000_s1026" style="position:absolute;margin-left:23.65pt;margin-top:22pt;width:26.25pt;height:21.9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" filled="f" strokecolor="#00b0f0"/>
                  </w:pict>
                </mc:Fallback>
              </mc:AlternateContent>
            </w:r>
            <w:r w:rsidR="00F22380">
              <w:t>10</w:t>
            </w:r>
          </w:p>
        </w:tc>
      </w:tr>
      <w:tr w:rsidR="0069337D" w:rsidRPr="0069337D" w:rsidTr="0069337D">
        <w:tc>
          <w:tcPr>
            <w:tcW w:w="1702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333" w:type="dxa"/>
            <w:tcBorders>
              <w:top w:val="single" w:sz="4" w:space="0" w:color="auto"/>
            </w:tcBorders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321" w:type="dxa"/>
            <w:tcBorders>
              <w:top w:val="single" w:sz="4" w:space="0" w:color="auto"/>
            </w:tcBorders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2380" w:rsidRPr="0069337D" w:rsidRDefault="00E252C7" w:rsidP="0069337D">
            <w:pPr>
              <w:pStyle w:val="Default"/>
              <w:jc w:val="center"/>
              <w:rPr>
                <w:rFonts w:ascii="Symbol" w:hAnsi="Symbol"/>
              </w:rPr>
            </w:pPr>
            <w:r>
              <w:rPr>
                <w:noProof/>
                <w:position w:val="-4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353695</wp:posOffset>
                      </wp:positionH>
                      <wp:positionV relativeFrom="paragraph">
                        <wp:posOffset>-8255</wp:posOffset>
                      </wp:positionV>
                      <wp:extent cx="1343025" cy="213995"/>
                      <wp:effectExtent l="0" t="0" r="0" b="0"/>
                      <wp:wrapNone/>
                      <wp:docPr id="39" name="Rectangle 7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43025" cy="2139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04F4246" id="Rectangle 725" o:spid="_x0000_s1026" style="position:absolute;margin-left:27.85pt;margin-top:-.65pt;width:105.75pt;height:16.8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" filled="f" strokecolor="red"/>
                  </w:pict>
                </mc:Fallback>
              </mc:AlternateContent>
            </w:r>
            <w:r w:rsidR="00F22380" w:rsidRPr="0069337D">
              <w:rPr>
                <w:rFonts w:ascii="Symbol" w:hAnsi="Symbol"/>
              </w:rPr>
              <w:t></w:t>
            </w:r>
          </w:p>
        </w:tc>
        <w:tc>
          <w:tcPr>
            <w:tcW w:w="1739" w:type="dxa"/>
            <w:tcBorders>
              <w:top w:val="single" w:sz="4" w:space="0" w:color="auto"/>
            </w:tcBorders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</w:t>
            </w:r>
          </w:p>
        </w:tc>
      </w:tr>
      <w:tr w:rsidR="0069337D" w:rsidRPr="0069337D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  <w:r w:rsidRPr="0069337D">
              <w:rPr>
                <w:rFonts w:ascii="Symbol" w:hAnsi="Symbol"/>
              </w:rPr>
              <w:t></w:t>
            </w:r>
          </w:p>
        </w:tc>
        <w:tc>
          <w:tcPr>
            <w:tcW w:w="1333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321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559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739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</w:tr>
      <w:tr w:rsidR="0069337D" w:rsidRPr="0069337D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</w:t>
            </w:r>
            <w:r w:rsidRPr="0069337D">
              <w:rPr>
                <w:rFonts w:ascii="Symbol" w:hAnsi="Symbol"/>
              </w:rPr>
              <w:t></w:t>
            </w:r>
          </w:p>
        </w:tc>
        <w:tc>
          <w:tcPr>
            <w:tcW w:w="1333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321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559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739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</w:tr>
      <w:tr w:rsidR="0069337D" w:rsidRPr="0069337D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</w:t>
            </w: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333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321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</w:t>
            </w:r>
          </w:p>
        </w:tc>
        <w:tc>
          <w:tcPr>
            <w:tcW w:w="1559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739" w:type="dxa"/>
            <w:vAlign w:val="center"/>
          </w:tcPr>
          <w:p w:rsidR="00F22380" w:rsidRPr="0069337D" w:rsidRDefault="00E252C7" w:rsidP="0069337D">
            <w:pPr>
              <w:pStyle w:val="Default"/>
              <w:jc w:val="center"/>
              <w:rPr>
                <w:rFonts w:ascii="Symbol" w:hAnsi="Symbol"/>
              </w:rPr>
            </w:pPr>
            <w:r>
              <w:rPr>
                <w:noProof/>
                <w:position w:val="-4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-1656715</wp:posOffset>
                      </wp:positionH>
                      <wp:positionV relativeFrom="paragraph">
                        <wp:posOffset>21590</wp:posOffset>
                      </wp:positionV>
                      <wp:extent cx="333375" cy="213995"/>
                      <wp:effectExtent l="0" t="0" r="0" b="0"/>
                      <wp:wrapNone/>
                      <wp:docPr id="38" name="Rectangle 7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2139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B05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017F731" id="Rectangle 734" o:spid="_x0000_s1026" style="position:absolute;margin-left:-130.45pt;margin-top:1.7pt;width:26.25pt;height:16.8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" filled="f" strokecolor="#00b050"/>
                  </w:pict>
                </mc:Fallback>
              </mc:AlternateContent>
            </w:r>
            <w:r>
              <w:rPr>
                <w:noProof/>
                <w:position w:val="-4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304800</wp:posOffset>
                      </wp:positionH>
                      <wp:positionV relativeFrom="paragraph">
                        <wp:posOffset>21590</wp:posOffset>
                      </wp:positionV>
                      <wp:extent cx="333375" cy="213995"/>
                      <wp:effectExtent l="0" t="0" r="0" b="0"/>
                      <wp:wrapNone/>
                      <wp:docPr id="37" name="Rectangle 7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2139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B0F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02833C6" id="Rectangle 724" o:spid="_x0000_s1026" style="position:absolute;margin-left:24pt;margin-top:1.7pt;width:26.25pt;height:16.8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" filled="f" strokecolor="#00b0f0"/>
                  </w:pict>
                </mc:Fallback>
              </mc:AlternateContent>
            </w:r>
            <w:r w:rsidR="00F22380" w:rsidRPr="0069337D">
              <w:rPr>
                <w:rFonts w:ascii="Symbol" w:hAnsi="Symbol"/>
              </w:rPr>
              <w:t></w:t>
            </w:r>
          </w:p>
        </w:tc>
      </w:tr>
    </w:tbl>
    <w:p w:rsidR="00F22380" w:rsidRDefault="00F22380" w:rsidP="00237066">
      <w:pPr>
        <w:pStyle w:val="Default"/>
        <w:jc w:val="both"/>
      </w:pPr>
    </w:p>
    <w:p w:rsidR="00F22380" w:rsidRDefault="008E1F4A" w:rsidP="00237066">
      <w:pPr>
        <w:pStyle w:val="Default"/>
        <w:jc w:val="both"/>
      </w:pPr>
      <w:r>
        <w:rPr>
          <w:position w:val="-4"/>
        </w:rPr>
        <w:tab/>
      </w:r>
      <w:r>
        <w:rPr>
          <w:position w:val="-4"/>
        </w:rPr>
        <w:tab/>
      </w:r>
      <w:r w:rsidR="005354AF" w:rsidRPr="00DB260E">
        <w:rPr>
          <w:color w:val="auto"/>
          <w:position w:val="-12"/>
        </w:rPr>
        <w:object w:dxaOrig="4940" w:dyaOrig="400">
          <v:shape id="_x0000_i1057" type="#_x0000_t75" style="width:264.95pt;height:21.9pt" o:ole="">
            <v:imagedata r:id="rId65" o:title=""/>
          </v:shape>
          <o:OLEObject Type="Embed" ProgID="Equation.DSMT4" ShapeID="_x0000_i1057" DrawAspect="Content" ObjectID="_1619886194" r:id="rId66"/>
        </w:object>
      </w:r>
    </w:p>
    <w:p w:rsidR="00F40664" w:rsidRDefault="00F40664" w:rsidP="00237066">
      <w:pPr>
        <w:pStyle w:val="Default"/>
        <w:jc w:val="both"/>
      </w:pPr>
    </w:p>
    <w:tbl>
      <w:tblPr>
        <w:tblW w:w="0" w:type="auto"/>
        <w:tblInd w:w="1281" w:type="dxa"/>
        <w:tblLayout w:type="fixed"/>
        <w:tblLook w:val="04A0" w:firstRow="1" w:lastRow="0" w:firstColumn="1" w:lastColumn="0" w:noHBand="0" w:noVBand="1"/>
      </w:tblPr>
      <w:tblGrid>
        <w:gridCol w:w="1702"/>
        <w:gridCol w:w="1333"/>
        <w:gridCol w:w="1321"/>
        <w:gridCol w:w="1559"/>
        <w:gridCol w:w="1739"/>
      </w:tblGrid>
      <w:tr w:rsidR="00F22380" w:rsidTr="0069337D">
        <w:tc>
          <w:tcPr>
            <w:tcW w:w="1702" w:type="dxa"/>
            <w:vAlign w:val="center"/>
          </w:tcPr>
          <w:p w:rsidR="00F22380" w:rsidRDefault="00F22380" w:rsidP="0069337D">
            <w:pPr>
              <w:pStyle w:val="Default"/>
              <w:jc w:val="center"/>
              <w:rPr>
                <w:noProof/>
              </w:rPr>
            </w:pPr>
          </w:p>
        </w:tc>
        <w:tc>
          <w:tcPr>
            <w:tcW w:w="5952" w:type="dxa"/>
            <w:gridSpan w:val="4"/>
          </w:tcPr>
          <w:p w:rsidR="00F22380" w:rsidRDefault="00F22380" w:rsidP="0069337D">
            <w:pPr>
              <w:pStyle w:val="Default"/>
              <w:jc w:val="center"/>
            </w:pPr>
            <w:r>
              <w:t>D</w:t>
            </w:r>
            <w:r w:rsidRPr="0069337D">
              <w:rPr>
                <w:vertAlign w:val="subscript"/>
              </w:rPr>
              <w:t>1</w:t>
            </w:r>
          </w:p>
        </w:tc>
      </w:tr>
      <w:tr w:rsidR="0069337D" w:rsidTr="0069337D">
        <w:tc>
          <w:tcPr>
            <w:tcW w:w="1702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F22380" w:rsidRDefault="00E252C7" w:rsidP="0069337D">
            <w:pPr>
              <w:pStyle w:val="Default"/>
              <w:jc w:val="center"/>
            </w:pPr>
            <w:r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464185</wp:posOffset>
                      </wp:positionH>
                      <wp:positionV relativeFrom="paragraph">
                        <wp:posOffset>21590</wp:posOffset>
                      </wp:positionV>
                      <wp:extent cx="689610" cy="295275"/>
                      <wp:effectExtent l="0" t="0" r="0" b="0"/>
                      <wp:wrapNone/>
                      <wp:docPr id="36" name="Text Box 7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961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741E" w:rsidRDefault="006D741E" w:rsidP="00F22380">
                                  <w:r>
                                    <w:t>Q</w:t>
                                  </w:r>
                                  <w:r w:rsidRPr="00CF3156"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t xml:space="preserve"> Q</w:t>
                                  </w:r>
                                  <w:r w:rsidRPr="00CF3156"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19" o:spid="_x0000_s1086" type="#_x0000_t202" style="position:absolute;left:0;text-align:left;margin-left:36.55pt;margin-top:1.7pt;width:54.3pt;height:23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FDW8uQ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" filled="f" stroked="f">
                      <v:textbox>
                        <w:txbxContent>
                          <w:p w:rsidR="006D741E" w:rsidRDefault="006D741E" w:rsidP="00F22380">
                            <w:r>
                              <w:t>Q</w:t>
                            </w:r>
                            <w:r w:rsidRPr="00CF3156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 xml:space="preserve"> Q</w:t>
                            </w:r>
                            <w:r w:rsidRPr="00CF3156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92710</wp:posOffset>
                      </wp:positionH>
                      <wp:positionV relativeFrom="paragraph">
                        <wp:posOffset>5715</wp:posOffset>
                      </wp:positionV>
                      <wp:extent cx="904875" cy="511175"/>
                      <wp:effectExtent l="0" t="0" r="0" b="0"/>
                      <wp:wrapNone/>
                      <wp:docPr id="35" name="AutoShape 7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904875" cy="5111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339E95" id="AutoShape 718" o:spid="_x0000_s1026" type="#_x0000_t32" style="position:absolute;margin-left:7.3pt;margin-top:.45pt;width:71.25pt;height:40.25pt;flip:x 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"/>
                  </w:pict>
                </mc:Fallback>
              </mc:AlternateContent>
            </w:r>
          </w:p>
          <w:p w:rsidR="00F22380" w:rsidRDefault="00E252C7" w:rsidP="0069337D">
            <w:pPr>
              <w:pStyle w:val="Default"/>
              <w:jc w:val="center"/>
            </w:pPr>
            <w:r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109220</wp:posOffset>
                      </wp:positionH>
                      <wp:positionV relativeFrom="paragraph">
                        <wp:posOffset>50800</wp:posOffset>
                      </wp:positionV>
                      <wp:extent cx="2190750" cy="295275"/>
                      <wp:effectExtent l="0" t="0" r="0" b="0"/>
                      <wp:wrapNone/>
                      <wp:docPr id="34" name="Text Box 7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9075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741E" w:rsidRPr="00863BF5" w:rsidRDefault="006D741E" w:rsidP="00F22380">
                                  <w:r>
                                    <w:t>Q</w:t>
                                  </w:r>
                                  <w:r w:rsidRPr="00CD76F2"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t xml:space="preserve"> CL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20" o:spid="_x0000_s1087" type="#_x0000_t202" style="position:absolute;left:0;text-align:left;margin-left:-8.6pt;margin-top:4pt;width:172.5pt;height:23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" filled="f" stroked="f">
                      <v:textbox>
                        <w:txbxContent>
                          <w:p w:rsidR="006D741E" w:rsidRPr="00863BF5" w:rsidRDefault="006D741E" w:rsidP="00F22380">
                            <w:r>
                              <w:t>Q</w:t>
                            </w:r>
                            <w:r w:rsidRPr="00CD76F2"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 xml:space="preserve"> CL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F22380" w:rsidRDefault="00F22380" w:rsidP="0069337D">
            <w:pPr>
              <w:pStyle w:val="Default"/>
              <w:jc w:val="center"/>
            </w:pPr>
          </w:p>
        </w:tc>
        <w:tc>
          <w:tcPr>
            <w:tcW w:w="1333" w:type="dxa"/>
            <w:tcBorders>
              <w:bottom w:val="single" w:sz="4" w:space="0" w:color="auto"/>
            </w:tcBorders>
            <w:vAlign w:val="center"/>
          </w:tcPr>
          <w:p w:rsidR="00F22380" w:rsidRDefault="00F22380" w:rsidP="0069337D">
            <w:pPr>
              <w:pStyle w:val="Default"/>
              <w:jc w:val="center"/>
            </w:pPr>
            <w:r>
              <w:t>00</w:t>
            </w:r>
          </w:p>
        </w:tc>
        <w:tc>
          <w:tcPr>
            <w:tcW w:w="1321" w:type="dxa"/>
            <w:tcBorders>
              <w:bottom w:val="single" w:sz="4" w:space="0" w:color="auto"/>
            </w:tcBorders>
            <w:vAlign w:val="center"/>
          </w:tcPr>
          <w:p w:rsidR="00F22380" w:rsidRDefault="00F22380" w:rsidP="0069337D">
            <w:pPr>
              <w:pStyle w:val="Default"/>
              <w:jc w:val="center"/>
            </w:pPr>
            <w:r>
              <w:t>01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F22380" w:rsidRDefault="00F22380" w:rsidP="0069337D">
            <w:pPr>
              <w:pStyle w:val="Default"/>
              <w:jc w:val="center"/>
            </w:pPr>
            <w:r>
              <w:t>11</w:t>
            </w:r>
          </w:p>
        </w:tc>
        <w:tc>
          <w:tcPr>
            <w:tcW w:w="1739" w:type="dxa"/>
            <w:tcBorders>
              <w:bottom w:val="single" w:sz="4" w:space="0" w:color="auto"/>
            </w:tcBorders>
            <w:vAlign w:val="center"/>
          </w:tcPr>
          <w:p w:rsidR="00F22380" w:rsidRDefault="00F22380" w:rsidP="0069337D">
            <w:pPr>
              <w:pStyle w:val="Default"/>
              <w:jc w:val="center"/>
            </w:pPr>
            <w:r>
              <w:t>10</w:t>
            </w:r>
          </w:p>
        </w:tc>
      </w:tr>
      <w:tr w:rsidR="0069337D" w:rsidRPr="0069337D" w:rsidTr="0069337D">
        <w:tc>
          <w:tcPr>
            <w:tcW w:w="1702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333" w:type="dxa"/>
            <w:tcBorders>
              <w:top w:val="single" w:sz="4" w:space="0" w:color="auto"/>
            </w:tcBorders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321" w:type="dxa"/>
            <w:tcBorders>
              <w:top w:val="single" w:sz="4" w:space="0" w:color="auto"/>
            </w:tcBorders>
            <w:vAlign w:val="center"/>
          </w:tcPr>
          <w:p w:rsidR="00F22380" w:rsidRPr="0069337D" w:rsidRDefault="00E252C7" w:rsidP="0069337D">
            <w:pPr>
              <w:pStyle w:val="Default"/>
              <w:jc w:val="center"/>
              <w:rPr>
                <w:rFonts w:ascii="Symbol" w:hAnsi="Symbol"/>
              </w:rPr>
            </w:pPr>
            <w:r>
              <w:rPr>
                <w:noProof/>
                <w:position w:val="-4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172085</wp:posOffset>
                      </wp:positionH>
                      <wp:positionV relativeFrom="paragraph">
                        <wp:posOffset>22225</wp:posOffset>
                      </wp:positionV>
                      <wp:extent cx="1236345" cy="165735"/>
                      <wp:effectExtent l="0" t="0" r="0" b="0"/>
                      <wp:wrapNone/>
                      <wp:docPr id="33" name="Rectangle 7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36345" cy="16573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A8326E6" id="Rectangle 727" o:spid="_x0000_s1026" style="position:absolute;margin-left:13.55pt;margin-top:1.75pt;width:97.35pt;height:13.0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" filled="f" strokecolor="red"/>
                  </w:pict>
                </mc:Fallback>
              </mc:AlternateContent>
            </w:r>
            <w:r w:rsidR="00F22380" w:rsidRPr="0069337D">
              <w:rPr>
                <w:rFonts w:ascii="Symbol" w:hAnsi="Symbol"/>
              </w:rPr>
              <w:t>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</w:t>
            </w:r>
          </w:p>
        </w:tc>
        <w:tc>
          <w:tcPr>
            <w:tcW w:w="1739" w:type="dxa"/>
            <w:tcBorders>
              <w:top w:val="single" w:sz="4" w:space="0" w:color="auto"/>
            </w:tcBorders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</w:tr>
      <w:tr w:rsidR="0069337D" w:rsidRPr="0069337D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  <w:r w:rsidRPr="0069337D">
              <w:rPr>
                <w:rFonts w:ascii="Symbol" w:hAnsi="Symbol"/>
              </w:rPr>
              <w:t></w:t>
            </w:r>
          </w:p>
        </w:tc>
        <w:tc>
          <w:tcPr>
            <w:tcW w:w="1333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321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559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739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</w:tr>
      <w:tr w:rsidR="0069337D" w:rsidRPr="0069337D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</w:t>
            </w:r>
            <w:r w:rsidRPr="0069337D">
              <w:rPr>
                <w:rFonts w:ascii="Symbol" w:hAnsi="Symbol"/>
              </w:rPr>
              <w:t></w:t>
            </w:r>
          </w:p>
        </w:tc>
        <w:tc>
          <w:tcPr>
            <w:tcW w:w="1333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321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559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739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</w:tr>
      <w:tr w:rsidR="0069337D" w:rsidRPr="0069337D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</w:t>
            </w: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333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</w:t>
            </w:r>
          </w:p>
        </w:tc>
        <w:tc>
          <w:tcPr>
            <w:tcW w:w="1321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559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739" w:type="dxa"/>
            <w:vAlign w:val="center"/>
          </w:tcPr>
          <w:p w:rsidR="00F22380" w:rsidRPr="0069337D" w:rsidRDefault="00E252C7" w:rsidP="0069337D">
            <w:pPr>
              <w:pStyle w:val="Default"/>
              <w:jc w:val="center"/>
              <w:rPr>
                <w:rFonts w:ascii="Symbol" w:hAnsi="Symbol"/>
              </w:rPr>
            </w:pPr>
            <w:r>
              <w:rPr>
                <w:noProof/>
                <w:position w:val="-4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-2886075</wp:posOffset>
                      </wp:positionH>
                      <wp:positionV relativeFrom="paragraph">
                        <wp:posOffset>14605</wp:posOffset>
                      </wp:positionV>
                      <wp:extent cx="756285" cy="165735"/>
                      <wp:effectExtent l="0" t="0" r="0" b="0"/>
                      <wp:wrapNone/>
                      <wp:docPr id="32" name="Rectangle 7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56285" cy="16573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B0F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9FA30A3" id="Rectangle 731" o:spid="_x0000_s1026" style="position:absolute;margin-left:-227.25pt;margin-top:1.15pt;width:59.55pt;height:13.0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" filled="f" strokecolor="#00b0f0"/>
                  </w:pict>
                </mc:Fallback>
              </mc:AlternateContent>
            </w:r>
            <w:r>
              <w:rPr>
                <w:noProof/>
                <w:position w:val="-4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304800</wp:posOffset>
                      </wp:positionH>
                      <wp:positionV relativeFrom="paragraph">
                        <wp:posOffset>14605</wp:posOffset>
                      </wp:positionV>
                      <wp:extent cx="756285" cy="165735"/>
                      <wp:effectExtent l="0" t="0" r="0" b="0"/>
                      <wp:wrapNone/>
                      <wp:docPr id="31" name="Rectangle 7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56285" cy="16573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B0F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10BB998" id="Rectangle 730" o:spid="_x0000_s1026" style="position:absolute;margin-left:24pt;margin-top:1.15pt;width:59.55pt;height:13.0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" filled="f" strokecolor="#00b0f0"/>
                  </w:pict>
                </mc:Fallback>
              </mc:AlternateContent>
            </w:r>
            <w:r w:rsidR="00F22380" w:rsidRPr="0069337D">
              <w:rPr>
                <w:rFonts w:ascii="Symbol" w:hAnsi="Symbol"/>
              </w:rPr>
              <w:t></w:t>
            </w:r>
          </w:p>
        </w:tc>
      </w:tr>
    </w:tbl>
    <w:p w:rsidR="00F22380" w:rsidRDefault="00F22380" w:rsidP="00237066">
      <w:pPr>
        <w:pStyle w:val="Default"/>
        <w:jc w:val="both"/>
      </w:pPr>
    </w:p>
    <w:p w:rsidR="00F40664" w:rsidRDefault="00F415C1" w:rsidP="00237066">
      <w:pPr>
        <w:pStyle w:val="Default"/>
        <w:jc w:val="both"/>
      </w:pPr>
      <w:r>
        <w:tab/>
      </w:r>
      <w:r>
        <w:tab/>
      </w:r>
      <w:r w:rsidRPr="00DB260E">
        <w:rPr>
          <w:color w:val="auto"/>
          <w:position w:val="-12"/>
        </w:rPr>
        <w:object w:dxaOrig="3120" w:dyaOrig="400">
          <v:shape id="_x0000_i1058" type="#_x0000_t75" style="width:167.05pt;height:21.9pt" o:ole="">
            <v:imagedata r:id="rId67" o:title=""/>
          </v:shape>
          <o:OLEObject Type="Embed" ProgID="Equation.DSMT4" ShapeID="_x0000_i1058" DrawAspect="Content" ObjectID="_1619886195" r:id="rId68"/>
        </w:object>
      </w:r>
    </w:p>
    <w:p w:rsidR="00F22380" w:rsidRDefault="00F22380" w:rsidP="00237066">
      <w:pPr>
        <w:pStyle w:val="Default"/>
        <w:jc w:val="both"/>
      </w:pPr>
    </w:p>
    <w:p w:rsidR="00E4489D" w:rsidRDefault="00E4489D" w:rsidP="00237066">
      <w:pPr>
        <w:pStyle w:val="Default"/>
        <w:jc w:val="both"/>
      </w:pPr>
    </w:p>
    <w:p w:rsidR="00E4489D" w:rsidRDefault="00E4489D" w:rsidP="00237066">
      <w:pPr>
        <w:pStyle w:val="Default"/>
        <w:jc w:val="both"/>
      </w:pPr>
    </w:p>
    <w:p w:rsidR="00E4489D" w:rsidRDefault="00E4489D" w:rsidP="00237066">
      <w:pPr>
        <w:pStyle w:val="Default"/>
        <w:jc w:val="both"/>
      </w:pPr>
    </w:p>
    <w:p w:rsidR="00E4489D" w:rsidRDefault="00E4489D" w:rsidP="00237066">
      <w:pPr>
        <w:pStyle w:val="Default"/>
        <w:jc w:val="both"/>
      </w:pPr>
    </w:p>
    <w:tbl>
      <w:tblPr>
        <w:tblW w:w="0" w:type="auto"/>
        <w:tblInd w:w="1281" w:type="dxa"/>
        <w:tblLayout w:type="fixed"/>
        <w:tblLook w:val="04A0" w:firstRow="1" w:lastRow="0" w:firstColumn="1" w:lastColumn="0" w:noHBand="0" w:noVBand="1"/>
      </w:tblPr>
      <w:tblGrid>
        <w:gridCol w:w="1702"/>
        <w:gridCol w:w="1333"/>
        <w:gridCol w:w="1321"/>
        <w:gridCol w:w="1559"/>
        <w:gridCol w:w="1739"/>
      </w:tblGrid>
      <w:tr w:rsidR="00F22380" w:rsidTr="0069337D">
        <w:tc>
          <w:tcPr>
            <w:tcW w:w="1702" w:type="dxa"/>
            <w:vAlign w:val="center"/>
          </w:tcPr>
          <w:p w:rsidR="00F22380" w:rsidRDefault="00F22380" w:rsidP="0069337D">
            <w:pPr>
              <w:pStyle w:val="Default"/>
              <w:jc w:val="center"/>
              <w:rPr>
                <w:noProof/>
              </w:rPr>
            </w:pPr>
          </w:p>
        </w:tc>
        <w:tc>
          <w:tcPr>
            <w:tcW w:w="5952" w:type="dxa"/>
            <w:gridSpan w:val="4"/>
          </w:tcPr>
          <w:p w:rsidR="00F22380" w:rsidRDefault="00F22380" w:rsidP="0069337D">
            <w:pPr>
              <w:pStyle w:val="Default"/>
              <w:jc w:val="center"/>
            </w:pPr>
            <w:r>
              <w:t>D</w:t>
            </w:r>
            <w:r w:rsidRPr="0069337D">
              <w:rPr>
                <w:vertAlign w:val="subscript"/>
              </w:rPr>
              <w:t>0</w:t>
            </w:r>
          </w:p>
        </w:tc>
      </w:tr>
      <w:tr w:rsidR="0069337D" w:rsidTr="0069337D">
        <w:tc>
          <w:tcPr>
            <w:tcW w:w="1702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F22380" w:rsidRDefault="00E252C7" w:rsidP="0069337D">
            <w:pPr>
              <w:pStyle w:val="Default"/>
              <w:jc w:val="center"/>
            </w:pPr>
            <w:r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464185</wp:posOffset>
                      </wp:positionH>
                      <wp:positionV relativeFrom="paragraph">
                        <wp:posOffset>21590</wp:posOffset>
                      </wp:positionV>
                      <wp:extent cx="689610" cy="295275"/>
                      <wp:effectExtent l="0" t="0" r="0" b="0"/>
                      <wp:wrapNone/>
                      <wp:docPr id="29" name="Text Box 7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961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741E" w:rsidRDefault="006D741E" w:rsidP="00F22380">
                                  <w:r>
                                    <w:t>Q</w:t>
                                  </w:r>
                                  <w:r w:rsidRPr="00CF3156"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t xml:space="preserve"> Q</w:t>
                                  </w:r>
                                  <w:r w:rsidRPr="00CF3156"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22" o:spid="_x0000_s1088" type="#_x0000_t202" style="position:absolute;left:0;text-align:left;margin-left:36.55pt;margin-top:1.7pt;width:54.3pt;height:23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gQ5ug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" filled="f" stroked="f">
                      <v:textbox>
                        <w:txbxContent>
                          <w:p w:rsidR="006D741E" w:rsidRDefault="006D741E" w:rsidP="00F22380">
                            <w:r>
                              <w:t>Q</w:t>
                            </w:r>
                            <w:r w:rsidRPr="00CF3156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 xml:space="preserve"> Q</w:t>
                            </w:r>
                            <w:r w:rsidRPr="00CF3156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92710</wp:posOffset>
                      </wp:positionH>
                      <wp:positionV relativeFrom="paragraph">
                        <wp:posOffset>5715</wp:posOffset>
                      </wp:positionV>
                      <wp:extent cx="904875" cy="511175"/>
                      <wp:effectExtent l="0" t="0" r="0" b="0"/>
                      <wp:wrapNone/>
                      <wp:docPr id="28" name="AutoShape 7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904875" cy="5111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603854" id="AutoShape 721" o:spid="_x0000_s1026" type="#_x0000_t32" style="position:absolute;margin-left:7.3pt;margin-top:.45pt;width:71.25pt;height:40.25pt;flip:x 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"/>
                  </w:pict>
                </mc:Fallback>
              </mc:AlternateContent>
            </w:r>
          </w:p>
          <w:p w:rsidR="00F22380" w:rsidRDefault="00E252C7" w:rsidP="0069337D">
            <w:pPr>
              <w:pStyle w:val="Default"/>
              <w:jc w:val="center"/>
            </w:pPr>
            <w:r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-109220</wp:posOffset>
                      </wp:positionH>
                      <wp:positionV relativeFrom="paragraph">
                        <wp:posOffset>50800</wp:posOffset>
                      </wp:positionV>
                      <wp:extent cx="2190750" cy="295275"/>
                      <wp:effectExtent l="0" t="0" r="0" b="0"/>
                      <wp:wrapNone/>
                      <wp:docPr id="27" name="Text Box 7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9075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741E" w:rsidRPr="00863BF5" w:rsidRDefault="006D741E" w:rsidP="00F22380">
                                  <w:r>
                                    <w:t>Q</w:t>
                                  </w:r>
                                  <w:r w:rsidRPr="00CD76F2"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t xml:space="preserve"> CL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23" o:spid="_x0000_s1089" type="#_x0000_t202" style="position:absolute;left:0;text-align:left;margin-left:-8.6pt;margin-top:4pt;width:172.5pt;height:23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" filled="f" stroked="f">
                      <v:textbox>
                        <w:txbxContent>
                          <w:p w:rsidR="006D741E" w:rsidRPr="00863BF5" w:rsidRDefault="006D741E" w:rsidP="00F22380">
                            <w:r>
                              <w:t>Q</w:t>
                            </w:r>
                            <w:r w:rsidRPr="00CD76F2"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 xml:space="preserve"> CL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F22380" w:rsidRDefault="00F22380" w:rsidP="0069337D">
            <w:pPr>
              <w:pStyle w:val="Default"/>
              <w:jc w:val="center"/>
            </w:pPr>
          </w:p>
        </w:tc>
        <w:tc>
          <w:tcPr>
            <w:tcW w:w="1333" w:type="dxa"/>
            <w:tcBorders>
              <w:bottom w:val="single" w:sz="4" w:space="0" w:color="auto"/>
            </w:tcBorders>
            <w:vAlign w:val="center"/>
          </w:tcPr>
          <w:p w:rsidR="00F22380" w:rsidRDefault="00F22380" w:rsidP="0069337D">
            <w:pPr>
              <w:pStyle w:val="Default"/>
              <w:jc w:val="center"/>
            </w:pPr>
            <w:r>
              <w:t>00</w:t>
            </w:r>
          </w:p>
        </w:tc>
        <w:tc>
          <w:tcPr>
            <w:tcW w:w="1321" w:type="dxa"/>
            <w:tcBorders>
              <w:bottom w:val="single" w:sz="4" w:space="0" w:color="auto"/>
            </w:tcBorders>
            <w:vAlign w:val="center"/>
          </w:tcPr>
          <w:p w:rsidR="00F22380" w:rsidRDefault="00F22380" w:rsidP="0069337D">
            <w:pPr>
              <w:pStyle w:val="Default"/>
              <w:jc w:val="center"/>
            </w:pPr>
            <w:r>
              <w:t>01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F22380" w:rsidRDefault="00F22380" w:rsidP="0069337D">
            <w:pPr>
              <w:pStyle w:val="Default"/>
              <w:jc w:val="center"/>
            </w:pPr>
            <w:r>
              <w:t>11</w:t>
            </w:r>
          </w:p>
        </w:tc>
        <w:tc>
          <w:tcPr>
            <w:tcW w:w="1739" w:type="dxa"/>
            <w:tcBorders>
              <w:bottom w:val="single" w:sz="4" w:space="0" w:color="auto"/>
            </w:tcBorders>
            <w:vAlign w:val="center"/>
          </w:tcPr>
          <w:p w:rsidR="00F22380" w:rsidRDefault="00F22380" w:rsidP="0069337D">
            <w:pPr>
              <w:pStyle w:val="Default"/>
              <w:jc w:val="center"/>
            </w:pPr>
            <w:r>
              <w:t>10</w:t>
            </w:r>
          </w:p>
        </w:tc>
      </w:tr>
      <w:tr w:rsidR="0069337D" w:rsidRPr="0069337D" w:rsidTr="0069337D">
        <w:tc>
          <w:tcPr>
            <w:tcW w:w="1702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333" w:type="dxa"/>
            <w:tcBorders>
              <w:top w:val="single" w:sz="4" w:space="0" w:color="auto"/>
            </w:tcBorders>
            <w:vAlign w:val="center"/>
          </w:tcPr>
          <w:p w:rsidR="00F22380" w:rsidRPr="0069337D" w:rsidRDefault="00E252C7" w:rsidP="0069337D">
            <w:pPr>
              <w:pStyle w:val="Default"/>
              <w:jc w:val="center"/>
              <w:rPr>
                <w:rFonts w:ascii="Symbol" w:hAnsi="Symbol"/>
              </w:rPr>
            </w:pPr>
            <w:r>
              <w:rPr>
                <w:noProof/>
                <w:position w:val="-4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142240</wp:posOffset>
                      </wp:positionH>
                      <wp:positionV relativeFrom="paragraph">
                        <wp:posOffset>190500</wp:posOffset>
                      </wp:positionV>
                      <wp:extent cx="3375660" cy="354330"/>
                      <wp:effectExtent l="0" t="0" r="0" b="0"/>
                      <wp:wrapNone/>
                      <wp:docPr id="26" name="Rectangle 7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75660" cy="3543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B0F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DDBF876" id="Rectangle 736" o:spid="_x0000_s1026" style="position:absolute;margin-left:11.2pt;margin-top:15pt;width:265.8pt;height:27.9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" filled="f" strokecolor="#00b0f0"/>
                  </w:pict>
                </mc:Fallback>
              </mc:AlternateContent>
            </w:r>
            <w:r>
              <w:rPr>
                <w:noProof/>
                <w:position w:val="-4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135255</wp:posOffset>
                      </wp:positionH>
                      <wp:positionV relativeFrom="paragraph">
                        <wp:posOffset>16510</wp:posOffset>
                      </wp:positionV>
                      <wp:extent cx="3375660" cy="354330"/>
                      <wp:effectExtent l="0" t="0" r="0" b="0"/>
                      <wp:wrapNone/>
                      <wp:docPr id="25" name="Rectangle 7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75660" cy="3543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22F07D5" id="Rectangle 733" o:spid="_x0000_s1026" style="position:absolute;margin-left:10.65pt;margin-top:1.3pt;width:265.8pt;height:27.9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" filled="f" strokecolor="red"/>
                  </w:pict>
                </mc:Fallback>
              </mc:AlternateContent>
            </w:r>
            <w:r w:rsidR="00F22380" w:rsidRPr="0069337D">
              <w:rPr>
                <w:rFonts w:ascii="Symbol" w:hAnsi="Symbol"/>
              </w:rPr>
              <w:t></w:t>
            </w:r>
          </w:p>
        </w:tc>
        <w:tc>
          <w:tcPr>
            <w:tcW w:w="1321" w:type="dxa"/>
            <w:tcBorders>
              <w:top w:val="single" w:sz="4" w:space="0" w:color="auto"/>
            </w:tcBorders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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</w:t>
            </w:r>
          </w:p>
        </w:tc>
        <w:tc>
          <w:tcPr>
            <w:tcW w:w="1739" w:type="dxa"/>
            <w:tcBorders>
              <w:top w:val="single" w:sz="4" w:space="0" w:color="auto"/>
            </w:tcBorders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</w:t>
            </w:r>
          </w:p>
        </w:tc>
      </w:tr>
      <w:tr w:rsidR="0069337D" w:rsidRPr="0069337D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  <w:r w:rsidRPr="0069337D">
              <w:rPr>
                <w:rFonts w:ascii="Symbol" w:hAnsi="Symbol"/>
              </w:rPr>
              <w:t></w:t>
            </w:r>
          </w:p>
        </w:tc>
        <w:tc>
          <w:tcPr>
            <w:tcW w:w="1333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</w:t>
            </w:r>
          </w:p>
        </w:tc>
        <w:tc>
          <w:tcPr>
            <w:tcW w:w="1321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</w:t>
            </w:r>
          </w:p>
        </w:tc>
        <w:tc>
          <w:tcPr>
            <w:tcW w:w="1559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</w:t>
            </w:r>
          </w:p>
        </w:tc>
        <w:tc>
          <w:tcPr>
            <w:tcW w:w="1739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</w:t>
            </w:r>
          </w:p>
        </w:tc>
      </w:tr>
      <w:tr w:rsidR="0069337D" w:rsidRPr="0069337D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</w:t>
            </w:r>
            <w:r w:rsidRPr="0069337D">
              <w:rPr>
                <w:rFonts w:ascii="Symbol" w:hAnsi="Symbol"/>
              </w:rPr>
              <w:t></w:t>
            </w:r>
          </w:p>
        </w:tc>
        <w:tc>
          <w:tcPr>
            <w:tcW w:w="1333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</w:t>
            </w:r>
          </w:p>
        </w:tc>
        <w:tc>
          <w:tcPr>
            <w:tcW w:w="1321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</w:t>
            </w:r>
          </w:p>
        </w:tc>
        <w:tc>
          <w:tcPr>
            <w:tcW w:w="1559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</w:t>
            </w:r>
          </w:p>
        </w:tc>
        <w:tc>
          <w:tcPr>
            <w:tcW w:w="1739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</w:t>
            </w:r>
          </w:p>
        </w:tc>
      </w:tr>
      <w:tr w:rsidR="0069337D" w:rsidRPr="0069337D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</w:t>
            </w: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333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321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559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  <w:tc>
          <w:tcPr>
            <w:tcW w:w="1739" w:type="dxa"/>
            <w:vAlign w:val="center"/>
          </w:tcPr>
          <w:p w:rsidR="00F22380" w:rsidRPr="0069337D" w:rsidRDefault="00F22380" w:rsidP="0069337D">
            <w:pPr>
              <w:pStyle w:val="Default"/>
              <w:jc w:val="center"/>
              <w:rPr>
                <w:rFonts w:ascii="Symbol" w:hAnsi="Symbol"/>
              </w:rPr>
            </w:pPr>
            <w:r w:rsidRPr="0069337D">
              <w:rPr>
                <w:rFonts w:ascii="Symbol" w:hAnsi="Symbol"/>
              </w:rPr>
              <w:t></w:t>
            </w:r>
          </w:p>
        </w:tc>
      </w:tr>
    </w:tbl>
    <w:p w:rsidR="00F22380" w:rsidRDefault="00F22380" w:rsidP="00237066">
      <w:pPr>
        <w:pStyle w:val="Default"/>
        <w:jc w:val="both"/>
      </w:pPr>
    </w:p>
    <w:p w:rsidR="00F22380" w:rsidRDefault="00F415C1" w:rsidP="00237066">
      <w:pPr>
        <w:pStyle w:val="Default"/>
        <w:jc w:val="both"/>
      </w:pPr>
      <w:r>
        <w:rPr>
          <w:position w:val="-4"/>
        </w:rPr>
        <w:tab/>
      </w:r>
      <w:r>
        <w:rPr>
          <w:position w:val="-4"/>
        </w:rPr>
        <w:tab/>
      </w:r>
      <w:r w:rsidRPr="00DB260E">
        <w:rPr>
          <w:color w:val="auto"/>
          <w:position w:val="-12"/>
        </w:rPr>
        <w:object w:dxaOrig="1520" w:dyaOrig="400">
          <v:shape id="_x0000_i1059" type="#_x0000_t75" style="width:81.8pt;height:21.9pt" o:ole="">
            <v:imagedata r:id="rId69" o:title=""/>
          </v:shape>
          <o:OLEObject Type="Embed" ProgID="Equation.DSMT4" ShapeID="_x0000_i1059" DrawAspect="Content" ObjectID="_1619886196" r:id="rId70"/>
        </w:object>
      </w:r>
    </w:p>
    <w:p w:rsidR="00AD12A0" w:rsidRDefault="00AD12A0" w:rsidP="00237066">
      <w:pPr>
        <w:pStyle w:val="Default"/>
        <w:jc w:val="both"/>
      </w:pPr>
    </w:p>
    <w:p w:rsidR="00D1534B" w:rsidRPr="008E7F7F" w:rsidRDefault="00D1534B" w:rsidP="00D1534B">
      <w:pPr>
        <w:pStyle w:val="Default"/>
        <w:jc w:val="both"/>
        <w:rPr>
          <w:b/>
          <w:u w:val="single"/>
        </w:rPr>
      </w:pPr>
      <w:r w:rsidRPr="008E7F7F">
        <w:rPr>
          <w:b/>
          <w:u w:val="single"/>
        </w:rPr>
        <w:t>Projeto da MEF</w:t>
      </w:r>
    </w:p>
    <w:p w:rsidR="00D1534B" w:rsidRPr="008E7F7F" w:rsidRDefault="00D1534B" w:rsidP="00D1534B">
      <w:pPr>
        <w:pStyle w:val="Default"/>
        <w:jc w:val="both"/>
      </w:pPr>
    </w:p>
    <w:p w:rsidR="00D1534B" w:rsidRPr="008E7F7F" w:rsidRDefault="00D1534B" w:rsidP="00D1534B">
      <w:pPr>
        <w:pStyle w:val="Default"/>
        <w:jc w:val="both"/>
      </w:pPr>
      <w:r w:rsidRPr="008E7F7F">
        <w:tab/>
        <w:t>A tabela que descreve a transição entre os estados, considerando as entradas TEMP, S</w:t>
      </w:r>
      <w:r w:rsidRPr="008E7F7F">
        <w:rPr>
          <w:vertAlign w:val="subscript"/>
        </w:rPr>
        <w:t>3</w:t>
      </w:r>
      <w:r w:rsidRPr="008E7F7F">
        <w:t xml:space="preserve"> e S</w:t>
      </w:r>
      <w:r w:rsidRPr="008E7F7F">
        <w:rPr>
          <w:vertAlign w:val="subscript"/>
        </w:rPr>
        <w:t>7</w:t>
      </w:r>
      <w:r w:rsidRPr="008E7F7F">
        <w:t>, bem como as saídas CLC e Z da MEF é dada a seguir. Nesta tabela os estados A, B e C já estão codificados da seguinte maneira: A (E</w:t>
      </w:r>
      <w:r w:rsidRPr="008E7F7F">
        <w:rPr>
          <w:vertAlign w:val="subscript"/>
        </w:rPr>
        <w:t>1</w:t>
      </w:r>
      <w:r w:rsidRPr="008E7F7F">
        <w:t xml:space="preserve"> = 0, E</w:t>
      </w:r>
      <w:r w:rsidRPr="008E7F7F">
        <w:rPr>
          <w:vertAlign w:val="subscript"/>
        </w:rPr>
        <w:t>0</w:t>
      </w:r>
      <w:r w:rsidRPr="008E7F7F">
        <w:t xml:space="preserve"> = 0); B (E</w:t>
      </w:r>
      <w:r w:rsidRPr="008E7F7F">
        <w:rPr>
          <w:vertAlign w:val="subscript"/>
        </w:rPr>
        <w:t>1</w:t>
      </w:r>
      <w:r w:rsidRPr="008E7F7F">
        <w:t xml:space="preserve"> = 0, E</w:t>
      </w:r>
      <w:r w:rsidRPr="008E7F7F">
        <w:rPr>
          <w:vertAlign w:val="subscript"/>
        </w:rPr>
        <w:t>0</w:t>
      </w:r>
      <w:r w:rsidRPr="008E7F7F">
        <w:t xml:space="preserve"> = 1); C (E</w:t>
      </w:r>
      <w:r w:rsidRPr="008E7F7F">
        <w:rPr>
          <w:vertAlign w:val="subscript"/>
        </w:rPr>
        <w:t>1</w:t>
      </w:r>
      <w:r w:rsidRPr="008E7F7F">
        <w:t xml:space="preserve"> = 1, E</w:t>
      </w:r>
      <w:r w:rsidRPr="008E7F7F">
        <w:rPr>
          <w:vertAlign w:val="subscript"/>
        </w:rPr>
        <w:t>0</w:t>
      </w:r>
      <w:r w:rsidRPr="008E7F7F">
        <w:t xml:space="preserve"> = 1).</w:t>
      </w:r>
      <w:r w:rsidR="00743F9C" w:rsidRPr="008E7F7F">
        <w:t xml:space="preserve"> Na construção da tabela leva-se em conta ainda que S</w:t>
      </w:r>
      <w:r w:rsidR="00743F9C" w:rsidRPr="008E7F7F">
        <w:rPr>
          <w:vertAlign w:val="subscript"/>
        </w:rPr>
        <w:t>3</w:t>
      </w:r>
      <w:r w:rsidR="00743F9C" w:rsidRPr="008E7F7F">
        <w:t xml:space="preserve"> e S</w:t>
      </w:r>
      <w:r w:rsidR="00743F9C" w:rsidRPr="008E7F7F">
        <w:rPr>
          <w:vertAlign w:val="subscript"/>
        </w:rPr>
        <w:t>7</w:t>
      </w:r>
      <w:r w:rsidR="00743F9C" w:rsidRPr="008E7F7F">
        <w:t xml:space="preserve"> não serão 1 simultaneamente. Ainda, nas transições dos estados B e C para o estado A, não há necessidade de reiniciar a contagem, uma vez que no estado A, a informação de contagem não é utilizada. Então, </w:t>
      </w:r>
      <w:r w:rsidR="00C6192F" w:rsidRPr="008E7F7F">
        <w:t>para a combinação que leva a estas mudanças de estado, CLC é don’t care.</w:t>
      </w:r>
    </w:p>
    <w:p w:rsidR="00AD12A0" w:rsidRPr="008E7F7F" w:rsidRDefault="00AD12A0" w:rsidP="00D1534B">
      <w:pPr>
        <w:pStyle w:val="Default"/>
        <w:jc w:val="both"/>
      </w:pPr>
    </w:p>
    <w:tbl>
      <w:tblPr>
        <w:tblW w:w="0" w:type="auto"/>
        <w:tblInd w:w="1281" w:type="dxa"/>
        <w:tblLayout w:type="fixed"/>
        <w:tblLook w:val="04A0" w:firstRow="1" w:lastRow="0" w:firstColumn="1" w:lastColumn="0" w:noHBand="0" w:noVBand="1"/>
      </w:tblPr>
      <w:tblGrid>
        <w:gridCol w:w="1702"/>
        <w:gridCol w:w="811"/>
        <w:gridCol w:w="850"/>
        <w:gridCol w:w="851"/>
        <w:gridCol w:w="850"/>
        <w:gridCol w:w="851"/>
        <w:gridCol w:w="850"/>
        <w:gridCol w:w="851"/>
        <w:gridCol w:w="850"/>
      </w:tblGrid>
      <w:tr w:rsidR="00D1534B" w:rsidRPr="008E7F7F" w:rsidTr="0069337D">
        <w:tc>
          <w:tcPr>
            <w:tcW w:w="1702" w:type="dxa"/>
            <w:vAlign w:val="center"/>
          </w:tcPr>
          <w:p w:rsidR="00D1534B" w:rsidRPr="008E7F7F" w:rsidRDefault="00D1534B" w:rsidP="0069337D">
            <w:pPr>
              <w:pStyle w:val="Default"/>
              <w:jc w:val="center"/>
              <w:rPr>
                <w:noProof/>
              </w:rPr>
            </w:pPr>
          </w:p>
        </w:tc>
        <w:tc>
          <w:tcPr>
            <w:tcW w:w="6764" w:type="dxa"/>
            <w:gridSpan w:val="8"/>
          </w:tcPr>
          <w:p w:rsidR="00D1534B" w:rsidRPr="008E7F7F" w:rsidRDefault="00D1534B" w:rsidP="0069337D">
            <w:pPr>
              <w:pStyle w:val="Default"/>
              <w:jc w:val="center"/>
            </w:pPr>
            <w:r w:rsidRPr="008E7F7F">
              <w:t xml:space="preserve"> (</w:t>
            </w:r>
            <w:r w:rsidR="00743F9C" w:rsidRPr="008E7F7F">
              <w:t>E</w:t>
            </w:r>
            <w:r w:rsidRPr="008E7F7F">
              <w:rPr>
                <w:vertAlign w:val="subscript"/>
              </w:rPr>
              <w:t>1</w:t>
            </w:r>
            <w:r w:rsidR="00743F9C" w:rsidRPr="008E7F7F">
              <w:t xml:space="preserve"> E</w:t>
            </w:r>
            <w:r w:rsidRPr="008E7F7F">
              <w:rPr>
                <w:vertAlign w:val="subscript"/>
              </w:rPr>
              <w:t>0</w:t>
            </w:r>
            <w:r w:rsidRPr="008E7F7F">
              <w:t xml:space="preserve">) </w:t>
            </w:r>
            <w:r w:rsidRPr="008E7F7F">
              <w:rPr>
                <w:vertAlign w:val="subscript"/>
              </w:rPr>
              <w:t>n+1</w:t>
            </w:r>
            <w:r w:rsidRPr="008E7F7F">
              <w:t xml:space="preserve"> </w:t>
            </w:r>
            <w:r w:rsidRPr="008E7F7F">
              <w:rPr>
                <w:b/>
                <w:sz w:val="32"/>
              </w:rPr>
              <w:t>/</w:t>
            </w:r>
            <w:r w:rsidRPr="008E7F7F">
              <w:t xml:space="preserve"> CLC Z</w:t>
            </w:r>
          </w:p>
        </w:tc>
      </w:tr>
      <w:tr w:rsidR="0069337D" w:rsidRPr="008E7F7F" w:rsidTr="0069337D">
        <w:tc>
          <w:tcPr>
            <w:tcW w:w="1702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256A4A" w:rsidRPr="008E7F7F" w:rsidRDefault="00E252C7" w:rsidP="0069337D">
            <w:pPr>
              <w:pStyle w:val="Default"/>
              <w:jc w:val="center"/>
            </w:pPr>
            <w:r w:rsidRPr="008E7F7F"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132715</wp:posOffset>
                      </wp:positionH>
                      <wp:positionV relativeFrom="paragraph">
                        <wp:posOffset>16510</wp:posOffset>
                      </wp:positionV>
                      <wp:extent cx="1022985" cy="295275"/>
                      <wp:effectExtent l="0" t="0" r="0" b="0"/>
                      <wp:wrapNone/>
                      <wp:docPr id="24" name="Text Box 7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22985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741E" w:rsidRDefault="006D741E" w:rsidP="00D1534B">
                                  <w:r>
                                    <w:t>TEMP S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3</w:t>
                                  </w:r>
                                  <w:r>
                                    <w:t xml:space="preserve"> S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59" o:spid="_x0000_s1090" type="#_x0000_t202" style="position:absolute;left:0;text-align:left;margin-left:10.45pt;margin-top:1.3pt;width:80.55pt;height:23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49hugIAAMQ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" filled="f" stroked="f">
                      <v:textbox>
                        <w:txbxContent>
                          <w:p w:rsidR="006D741E" w:rsidRDefault="006D741E" w:rsidP="00D1534B">
                            <w:r>
                              <w:t>TEMP S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  <w:r>
                              <w:t xml:space="preserve"> S</w:t>
                            </w:r>
                            <w:r>
                              <w:rPr>
                                <w:vertAlign w:val="subscript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E7F7F"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-221615</wp:posOffset>
                      </wp:positionH>
                      <wp:positionV relativeFrom="paragraph">
                        <wp:posOffset>106680</wp:posOffset>
                      </wp:positionV>
                      <wp:extent cx="1223010" cy="400050"/>
                      <wp:effectExtent l="0" t="0" r="0" b="0"/>
                      <wp:wrapNone/>
                      <wp:docPr id="23" name="AutoShape 7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223010" cy="4000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F117E2" id="AutoShape 758" o:spid="_x0000_s1026" type="#_x0000_t32" style="position:absolute;margin-left:-17.45pt;margin-top:8.4pt;width:96.3pt;height:31.5pt;flip:x 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"/>
                  </w:pict>
                </mc:Fallback>
              </mc:AlternateContent>
            </w:r>
          </w:p>
          <w:p w:rsidR="00256A4A" w:rsidRPr="008E7F7F" w:rsidRDefault="00E252C7" w:rsidP="0069337D">
            <w:pPr>
              <w:pStyle w:val="Default"/>
              <w:jc w:val="center"/>
            </w:pPr>
            <w:r w:rsidRPr="008E7F7F"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-109220</wp:posOffset>
                      </wp:positionH>
                      <wp:positionV relativeFrom="paragraph">
                        <wp:posOffset>50800</wp:posOffset>
                      </wp:positionV>
                      <wp:extent cx="2190750" cy="295275"/>
                      <wp:effectExtent l="0" t="0" r="0" b="0"/>
                      <wp:wrapNone/>
                      <wp:docPr id="22" name="Text Box 7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9075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741E" w:rsidRPr="00863BF5" w:rsidRDefault="006D741E" w:rsidP="00D1534B">
                                  <w: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  <w:r>
                                    <w:t xml:space="preserve"> E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60" o:spid="_x0000_s1091" type="#_x0000_t202" style="position:absolute;left:0;text-align:left;margin-left:-8.6pt;margin-top:4pt;width:172.5pt;height:23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" filled="f" stroked="f">
                      <v:textbox>
                        <w:txbxContent>
                          <w:p w:rsidR="006D741E" w:rsidRPr="00863BF5" w:rsidRDefault="006D741E" w:rsidP="00D1534B">
                            <w:r>
                              <w:t>E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E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56A4A" w:rsidRPr="008E7F7F" w:rsidRDefault="00256A4A" w:rsidP="0069337D">
            <w:pPr>
              <w:pStyle w:val="Default"/>
              <w:jc w:val="center"/>
            </w:pPr>
          </w:p>
        </w:tc>
        <w:tc>
          <w:tcPr>
            <w:tcW w:w="811" w:type="dxa"/>
            <w:tcBorders>
              <w:bottom w:val="single" w:sz="4" w:space="0" w:color="auto"/>
            </w:tcBorders>
            <w:vAlign w:val="center"/>
          </w:tcPr>
          <w:p w:rsidR="00256A4A" w:rsidRPr="008E7F7F" w:rsidRDefault="00256A4A" w:rsidP="0069337D">
            <w:pPr>
              <w:pStyle w:val="Default"/>
              <w:jc w:val="center"/>
            </w:pPr>
            <w:r w:rsidRPr="008E7F7F">
              <w:t>000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256A4A" w:rsidRPr="008E7F7F" w:rsidRDefault="00256A4A" w:rsidP="0069337D">
            <w:pPr>
              <w:pStyle w:val="Default"/>
              <w:jc w:val="center"/>
            </w:pPr>
            <w:r w:rsidRPr="008E7F7F">
              <w:t>001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256A4A" w:rsidRPr="008E7F7F" w:rsidRDefault="00256A4A" w:rsidP="0069337D">
            <w:pPr>
              <w:pStyle w:val="Default"/>
              <w:jc w:val="center"/>
            </w:pPr>
            <w:r w:rsidRPr="008E7F7F">
              <w:t>011</w:t>
            </w:r>
          </w:p>
        </w:tc>
        <w:tc>
          <w:tcPr>
            <w:tcW w:w="850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256A4A" w:rsidRPr="008E7F7F" w:rsidRDefault="00256A4A" w:rsidP="0069337D">
            <w:pPr>
              <w:pStyle w:val="Default"/>
              <w:jc w:val="center"/>
            </w:pPr>
            <w:r w:rsidRPr="008E7F7F">
              <w:t>010</w:t>
            </w:r>
          </w:p>
        </w:tc>
        <w:tc>
          <w:tcPr>
            <w:tcW w:w="851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256A4A" w:rsidRPr="008E7F7F" w:rsidRDefault="00256A4A" w:rsidP="0069337D">
            <w:pPr>
              <w:pStyle w:val="Default"/>
              <w:jc w:val="center"/>
            </w:pPr>
            <w:r w:rsidRPr="008E7F7F">
              <w:t>100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256A4A" w:rsidRPr="008E7F7F" w:rsidRDefault="00256A4A" w:rsidP="0069337D">
            <w:pPr>
              <w:pStyle w:val="Default"/>
              <w:jc w:val="center"/>
            </w:pPr>
            <w:r w:rsidRPr="008E7F7F">
              <w:t>101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256A4A" w:rsidRPr="008E7F7F" w:rsidRDefault="00256A4A" w:rsidP="0069337D">
            <w:pPr>
              <w:pStyle w:val="Default"/>
              <w:jc w:val="center"/>
            </w:pPr>
            <w:r w:rsidRPr="008E7F7F">
              <w:t>111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256A4A" w:rsidRPr="008E7F7F" w:rsidRDefault="00256A4A" w:rsidP="0069337D">
            <w:pPr>
              <w:pStyle w:val="Default"/>
              <w:jc w:val="center"/>
            </w:pPr>
            <w:r w:rsidRPr="008E7F7F">
              <w:t>110</w:t>
            </w:r>
          </w:p>
        </w:tc>
      </w:tr>
      <w:tr w:rsidR="0069337D" w:rsidRPr="008E7F7F" w:rsidTr="0069337D">
        <w:tc>
          <w:tcPr>
            <w:tcW w:w="1702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56A4A" w:rsidRPr="008E7F7F" w:rsidRDefault="00743F9C" w:rsidP="0069337D">
            <w:pPr>
              <w:pStyle w:val="Default"/>
              <w:jc w:val="right"/>
            </w:pPr>
            <w:r w:rsidRPr="008E7F7F">
              <w:t xml:space="preserve"> (A) </w:t>
            </w:r>
            <w:r w:rsidR="00256A4A" w:rsidRPr="008E7F7F">
              <w:t>00</w:t>
            </w:r>
          </w:p>
        </w:tc>
        <w:tc>
          <w:tcPr>
            <w:tcW w:w="811" w:type="dxa"/>
            <w:tcBorders>
              <w:top w:val="single" w:sz="4" w:space="0" w:color="auto"/>
            </w:tcBorders>
            <w:vAlign w:val="center"/>
          </w:tcPr>
          <w:p w:rsidR="00256A4A" w:rsidRPr="008E7F7F" w:rsidRDefault="00256A4A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00 /10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256A4A" w:rsidRPr="008E7F7F" w:rsidRDefault="00256A4A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00 /10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256A4A" w:rsidRPr="008E7F7F" w:rsidRDefault="00256A4A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xx / xx</w:t>
            </w:r>
          </w:p>
        </w:tc>
        <w:tc>
          <w:tcPr>
            <w:tcW w:w="850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56A4A" w:rsidRPr="008E7F7F" w:rsidRDefault="00256A4A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00 / 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56A4A" w:rsidRPr="008E7F7F" w:rsidRDefault="00256A4A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01/ 10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256A4A" w:rsidRPr="008E7F7F" w:rsidRDefault="00256A4A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01/ 10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256A4A" w:rsidRPr="008E7F7F" w:rsidRDefault="00256A4A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xx / xx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256A4A" w:rsidRPr="008E7F7F" w:rsidRDefault="00256A4A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01/ 10</w:t>
            </w:r>
          </w:p>
        </w:tc>
      </w:tr>
      <w:tr w:rsidR="0069337D" w:rsidRPr="008E7F7F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256A4A" w:rsidRPr="008E7F7F" w:rsidRDefault="00743F9C" w:rsidP="0069337D">
            <w:pPr>
              <w:pStyle w:val="Default"/>
              <w:jc w:val="right"/>
            </w:pPr>
            <w:r w:rsidRPr="008E7F7F">
              <w:t xml:space="preserve"> (B) </w:t>
            </w:r>
            <w:r w:rsidR="00256A4A" w:rsidRPr="008E7F7F">
              <w:t>01</w:t>
            </w:r>
          </w:p>
        </w:tc>
        <w:tc>
          <w:tcPr>
            <w:tcW w:w="811" w:type="dxa"/>
            <w:vAlign w:val="center"/>
          </w:tcPr>
          <w:p w:rsidR="00256A4A" w:rsidRPr="008E7F7F" w:rsidRDefault="00256A4A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01 / 00</w:t>
            </w:r>
          </w:p>
        </w:tc>
        <w:tc>
          <w:tcPr>
            <w:tcW w:w="850" w:type="dxa"/>
            <w:vAlign w:val="center"/>
          </w:tcPr>
          <w:p w:rsidR="00256A4A" w:rsidRPr="008E7F7F" w:rsidRDefault="00256A4A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01 / 00</w:t>
            </w:r>
          </w:p>
        </w:tc>
        <w:tc>
          <w:tcPr>
            <w:tcW w:w="851" w:type="dxa"/>
            <w:vAlign w:val="center"/>
          </w:tcPr>
          <w:p w:rsidR="00256A4A" w:rsidRPr="008E7F7F" w:rsidRDefault="00256A4A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xx / xx</w:t>
            </w:r>
          </w:p>
        </w:tc>
        <w:tc>
          <w:tcPr>
            <w:tcW w:w="850" w:type="dxa"/>
            <w:tcBorders>
              <w:right w:val="single" w:sz="4" w:space="0" w:color="auto"/>
            </w:tcBorders>
            <w:vAlign w:val="center"/>
          </w:tcPr>
          <w:p w:rsidR="00256A4A" w:rsidRPr="008E7F7F" w:rsidRDefault="00743F9C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00 / x</w:t>
            </w:r>
            <w:r w:rsidR="00256A4A" w:rsidRPr="008E7F7F">
              <w:rPr>
                <w:sz w:val="20"/>
              </w:rPr>
              <w:t>0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256A4A" w:rsidRPr="008E7F7F" w:rsidRDefault="00743F9C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01 / 00</w:t>
            </w:r>
          </w:p>
        </w:tc>
        <w:tc>
          <w:tcPr>
            <w:tcW w:w="850" w:type="dxa"/>
            <w:vAlign w:val="center"/>
          </w:tcPr>
          <w:p w:rsidR="00256A4A" w:rsidRPr="008E7F7F" w:rsidRDefault="00743F9C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01 / 00</w:t>
            </w:r>
          </w:p>
        </w:tc>
        <w:tc>
          <w:tcPr>
            <w:tcW w:w="851" w:type="dxa"/>
            <w:vAlign w:val="center"/>
          </w:tcPr>
          <w:p w:rsidR="00256A4A" w:rsidRPr="008E7F7F" w:rsidRDefault="00256A4A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xx / xx</w:t>
            </w:r>
          </w:p>
        </w:tc>
        <w:tc>
          <w:tcPr>
            <w:tcW w:w="850" w:type="dxa"/>
            <w:vAlign w:val="center"/>
          </w:tcPr>
          <w:p w:rsidR="00256A4A" w:rsidRPr="008E7F7F" w:rsidRDefault="00743F9C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11/10</w:t>
            </w:r>
          </w:p>
        </w:tc>
      </w:tr>
      <w:tr w:rsidR="0069337D" w:rsidRPr="008E7F7F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256A4A" w:rsidRPr="008E7F7F" w:rsidRDefault="00743F9C" w:rsidP="0069337D">
            <w:pPr>
              <w:pStyle w:val="Default"/>
              <w:jc w:val="right"/>
            </w:pPr>
            <w:r w:rsidRPr="008E7F7F">
              <w:t xml:space="preserve"> (C) </w:t>
            </w:r>
            <w:r w:rsidR="00256A4A" w:rsidRPr="008E7F7F">
              <w:t>11</w:t>
            </w:r>
          </w:p>
        </w:tc>
        <w:tc>
          <w:tcPr>
            <w:tcW w:w="811" w:type="dxa"/>
            <w:vAlign w:val="center"/>
          </w:tcPr>
          <w:p w:rsidR="00256A4A" w:rsidRPr="008E7F7F" w:rsidRDefault="00743F9C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11 / 01</w:t>
            </w:r>
          </w:p>
        </w:tc>
        <w:tc>
          <w:tcPr>
            <w:tcW w:w="850" w:type="dxa"/>
            <w:vAlign w:val="center"/>
          </w:tcPr>
          <w:p w:rsidR="00256A4A" w:rsidRPr="008E7F7F" w:rsidRDefault="00743F9C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00 / x1</w:t>
            </w:r>
          </w:p>
        </w:tc>
        <w:tc>
          <w:tcPr>
            <w:tcW w:w="851" w:type="dxa"/>
            <w:vAlign w:val="center"/>
          </w:tcPr>
          <w:p w:rsidR="00256A4A" w:rsidRPr="008E7F7F" w:rsidRDefault="00256A4A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xx / xx</w:t>
            </w:r>
          </w:p>
        </w:tc>
        <w:tc>
          <w:tcPr>
            <w:tcW w:w="850" w:type="dxa"/>
            <w:tcBorders>
              <w:right w:val="single" w:sz="4" w:space="0" w:color="auto"/>
            </w:tcBorders>
            <w:vAlign w:val="center"/>
          </w:tcPr>
          <w:p w:rsidR="00256A4A" w:rsidRPr="008E7F7F" w:rsidRDefault="00743F9C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11 / 01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256A4A" w:rsidRPr="008E7F7F" w:rsidRDefault="00743F9C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11 / 01</w:t>
            </w:r>
          </w:p>
        </w:tc>
        <w:tc>
          <w:tcPr>
            <w:tcW w:w="850" w:type="dxa"/>
            <w:vAlign w:val="center"/>
          </w:tcPr>
          <w:p w:rsidR="00256A4A" w:rsidRPr="008E7F7F" w:rsidRDefault="00743F9C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01 / 11</w:t>
            </w:r>
          </w:p>
        </w:tc>
        <w:tc>
          <w:tcPr>
            <w:tcW w:w="851" w:type="dxa"/>
            <w:vAlign w:val="center"/>
          </w:tcPr>
          <w:p w:rsidR="00256A4A" w:rsidRPr="008E7F7F" w:rsidRDefault="00256A4A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xx / xx</w:t>
            </w:r>
          </w:p>
        </w:tc>
        <w:tc>
          <w:tcPr>
            <w:tcW w:w="850" w:type="dxa"/>
            <w:vAlign w:val="center"/>
          </w:tcPr>
          <w:p w:rsidR="00743F9C" w:rsidRPr="008E7F7F" w:rsidRDefault="00743F9C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11 / 01</w:t>
            </w:r>
          </w:p>
        </w:tc>
      </w:tr>
      <w:tr w:rsidR="0069337D" w:rsidRPr="008E7F7F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743F9C" w:rsidRPr="008E7F7F" w:rsidRDefault="00743F9C" w:rsidP="0069337D">
            <w:pPr>
              <w:pStyle w:val="Default"/>
              <w:jc w:val="right"/>
            </w:pPr>
            <w:r w:rsidRPr="008E7F7F">
              <w:t>10</w:t>
            </w:r>
          </w:p>
        </w:tc>
        <w:tc>
          <w:tcPr>
            <w:tcW w:w="811" w:type="dxa"/>
            <w:vAlign w:val="center"/>
          </w:tcPr>
          <w:p w:rsidR="00743F9C" w:rsidRPr="008E7F7F" w:rsidRDefault="00743F9C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xx / xx</w:t>
            </w:r>
          </w:p>
        </w:tc>
        <w:tc>
          <w:tcPr>
            <w:tcW w:w="850" w:type="dxa"/>
            <w:vAlign w:val="center"/>
          </w:tcPr>
          <w:p w:rsidR="00743F9C" w:rsidRPr="008E7F7F" w:rsidRDefault="00743F9C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xx / xx</w:t>
            </w:r>
          </w:p>
        </w:tc>
        <w:tc>
          <w:tcPr>
            <w:tcW w:w="851" w:type="dxa"/>
            <w:vAlign w:val="center"/>
          </w:tcPr>
          <w:p w:rsidR="00743F9C" w:rsidRPr="008E7F7F" w:rsidRDefault="00743F9C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xx / xx</w:t>
            </w:r>
          </w:p>
        </w:tc>
        <w:tc>
          <w:tcPr>
            <w:tcW w:w="850" w:type="dxa"/>
            <w:tcBorders>
              <w:right w:val="single" w:sz="4" w:space="0" w:color="auto"/>
            </w:tcBorders>
            <w:vAlign w:val="center"/>
          </w:tcPr>
          <w:p w:rsidR="00743F9C" w:rsidRPr="008E7F7F" w:rsidRDefault="00743F9C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xx / xx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743F9C" w:rsidRPr="008E7F7F" w:rsidRDefault="00743F9C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xx / xx</w:t>
            </w:r>
          </w:p>
        </w:tc>
        <w:tc>
          <w:tcPr>
            <w:tcW w:w="850" w:type="dxa"/>
            <w:vAlign w:val="center"/>
          </w:tcPr>
          <w:p w:rsidR="00743F9C" w:rsidRPr="008E7F7F" w:rsidRDefault="00743F9C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xx / xx</w:t>
            </w:r>
          </w:p>
        </w:tc>
        <w:tc>
          <w:tcPr>
            <w:tcW w:w="851" w:type="dxa"/>
            <w:vAlign w:val="center"/>
          </w:tcPr>
          <w:p w:rsidR="00743F9C" w:rsidRPr="008E7F7F" w:rsidRDefault="00743F9C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xx / xx</w:t>
            </w:r>
          </w:p>
        </w:tc>
        <w:tc>
          <w:tcPr>
            <w:tcW w:w="850" w:type="dxa"/>
            <w:vAlign w:val="center"/>
          </w:tcPr>
          <w:p w:rsidR="00743F9C" w:rsidRPr="008E7F7F" w:rsidRDefault="00743F9C" w:rsidP="0069337D">
            <w:pPr>
              <w:pStyle w:val="Default"/>
              <w:jc w:val="center"/>
              <w:rPr>
                <w:sz w:val="20"/>
              </w:rPr>
            </w:pPr>
            <w:r w:rsidRPr="008E7F7F">
              <w:rPr>
                <w:sz w:val="20"/>
              </w:rPr>
              <w:t>xx / xx</w:t>
            </w:r>
          </w:p>
        </w:tc>
      </w:tr>
    </w:tbl>
    <w:p w:rsidR="006C78C8" w:rsidRPr="008E7F7F" w:rsidRDefault="006C78C8" w:rsidP="00237066">
      <w:pPr>
        <w:pStyle w:val="Default"/>
        <w:jc w:val="both"/>
      </w:pPr>
    </w:p>
    <w:p w:rsidR="00743F9C" w:rsidRDefault="00743F9C" w:rsidP="00743F9C">
      <w:pPr>
        <w:pStyle w:val="Default"/>
        <w:jc w:val="both"/>
      </w:pPr>
      <w:r w:rsidRPr="008E7F7F">
        <w:tab/>
        <w:t>Escolhendo o Flip-Flop D como elemento de memória, chega-se aos seguintes mapas de Karnaugh para as equações de excitação de cada</w:t>
      </w:r>
      <w:r>
        <w:t xml:space="preserve"> um dos Flip-Flops</w:t>
      </w:r>
      <w:r w:rsidR="00C6192F">
        <w:t xml:space="preserve"> e para as equações de saída</w:t>
      </w:r>
      <w:r>
        <w:t>:</w:t>
      </w:r>
    </w:p>
    <w:p w:rsidR="00C6192F" w:rsidRDefault="00C6192F" w:rsidP="00C6192F">
      <w:pPr>
        <w:pStyle w:val="Default"/>
        <w:jc w:val="both"/>
      </w:pPr>
    </w:p>
    <w:tbl>
      <w:tblPr>
        <w:tblW w:w="0" w:type="auto"/>
        <w:tblInd w:w="1281" w:type="dxa"/>
        <w:tblLayout w:type="fixed"/>
        <w:tblLook w:val="04A0" w:firstRow="1" w:lastRow="0" w:firstColumn="1" w:lastColumn="0" w:noHBand="0" w:noVBand="1"/>
      </w:tblPr>
      <w:tblGrid>
        <w:gridCol w:w="1702"/>
        <w:gridCol w:w="811"/>
        <w:gridCol w:w="850"/>
        <w:gridCol w:w="851"/>
        <w:gridCol w:w="850"/>
        <w:gridCol w:w="851"/>
        <w:gridCol w:w="850"/>
        <w:gridCol w:w="851"/>
        <w:gridCol w:w="850"/>
      </w:tblGrid>
      <w:tr w:rsidR="00C6192F" w:rsidTr="0069337D">
        <w:tc>
          <w:tcPr>
            <w:tcW w:w="1702" w:type="dxa"/>
            <w:vAlign w:val="center"/>
          </w:tcPr>
          <w:p w:rsidR="00C6192F" w:rsidRDefault="00C6192F" w:rsidP="0069337D">
            <w:pPr>
              <w:pStyle w:val="Default"/>
              <w:jc w:val="center"/>
              <w:rPr>
                <w:noProof/>
              </w:rPr>
            </w:pPr>
          </w:p>
        </w:tc>
        <w:tc>
          <w:tcPr>
            <w:tcW w:w="6764" w:type="dxa"/>
            <w:gridSpan w:val="8"/>
          </w:tcPr>
          <w:p w:rsidR="00C6192F" w:rsidRPr="00D1534B" w:rsidRDefault="00C6192F" w:rsidP="0069337D">
            <w:pPr>
              <w:pStyle w:val="Default"/>
              <w:jc w:val="center"/>
            </w:pPr>
            <w:r>
              <w:t xml:space="preserve"> D</w:t>
            </w:r>
            <w:r w:rsidRPr="0069337D">
              <w:rPr>
                <w:vertAlign w:val="subscript"/>
              </w:rPr>
              <w:t>1</w:t>
            </w:r>
            <w:r>
              <w:t xml:space="preserve"> </w:t>
            </w:r>
          </w:p>
        </w:tc>
      </w:tr>
      <w:tr w:rsidR="0069337D" w:rsidRPr="0069337D" w:rsidTr="0069337D">
        <w:tc>
          <w:tcPr>
            <w:tcW w:w="1702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C6192F" w:rsidRDefault="00E252C7" w:rsidP="0069337D">
            <w:pPr>
              <w:pStyle w:val="Default"/>
              <w:jc w:val="center"/>
            </w:pPr>
            <w:r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132715</wp:posOffset>
                      </wp:positionH>
                      <wp:positionV relativeFrom="paragraph">
                        <wp:posOffset>16510</wp:posOffset>
                      </wp:positionV>
                      <wp:extent cx="1022985" cy="295275"/>
                      <wp:effectExtent l="0" t="0" r="0" b="0"/>
                      <wp:wrapNone/>
                      <wp:docPr id="17" name="Text Box 7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22985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741E" w:rsidRDefault="006D741E" w:rsidP="00C6192F">
                                  <w:r>
                                    <w:t>TEMP S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3</w:t>
                                  </w:r>
                                  <w:r>
                                    <w:t xml:space="preserve"> S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62" o:spid="_x0000_s1092" type="#_x0000_t202" style="position:absolute;left:0;text-align:left;margin-left:10.45pt;margin-top:1.3pt;width:80.55pt;height:23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" filled="f" stroked="f">
                      <v:textbox>
                        <w:txbxContent>
                          <w:p w:rsidR="006D741E" w:rsidRDefault="006D741E" w:rsidP="00C6192F">
                            <w:r>
                              <w:t>TEMP S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  <w:r>
                              <w:t xml:space="preserve"> S</w:t>
                            </w:r>
                            <w:r>
                              <w:rPr>
                                <w:vertAlign w:val="subscript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-221615</wp:posOffset>
                      </wp:positionH>
                      <wp:positionV relativeFrom="paragraph">
                        <wp:posOffset>106680</wp:posOffset>
                      </wp:positionV>
                      <wp:extent cx="1223010" cy="400050"/>
                      <wp:effectExtent l="0" t="0" r="0" b="0"/>
                      <wp:wrapNone/>
                      <wp:docPr id="16" name="AutoShape 7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223010" cy="4000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22D9DC" id="AutoShape 761" o:spid="_x0000_s1026" type="#_x0000_t32" style="position:absolute;margin-left:-17.45pt;margin-top:8.4pt;width:96.3pt;height:31.5pt;flip:x 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"/>
                  </w:pict>
                </mc:Fallback>
              </mc:AlternateContent>
            </w:r>
          </w:p>
          <w:p w:rsidR="00C6192F" w:rsidRDefault="00E252C7" w:rsidP="0069337D">
            <w:pPr>
              <w:pStyle w:val="Default"/>
              <w:jc w:val="center"/>
            </w:pPr>
            <w:r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-109220</wp:posOffset>
                      </wp:positionH>
                      <wp:positionV relativeFrom="paragraph">
                        <wp:posOffset>50800</wp:posOffset>
                      </wp:positionV>
                      <wp:extent cx="2190750" cy="295275"/>
                      <wp:effectExtent l="0" t="0" r="0" b="0"/>
                      <wp:wrapNone/>
                      <wp:docPr id="15" name="Text Box 7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9075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741E" w:rsidRPr="00863BF5" w:rsidRDefault="006D741E" w:rsidP="00C6192F">
                                  <w: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  <w:r>
                                    <w:t xml:space="preserve"> E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63" o:spid="_x0000_s1093" type="#_x0000_t202" style="position:absolute;left:0;text-align:left;margin-left:-8.6pt;margin-top:4pt;width:172.5pt;height:23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" filled="f" stroked="f">
                      <v:textbox>
                        <w:txbxContent>
                          <w:p w:rsidR="006D741E" w:rsidRPr="00863BF5" w:rsidRDefault="006D741E" w:rsidP="00C6192F">
                            <w:r>
                              <w:t>E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E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6192F" w:rsidRDefault="00C6192F" w:rsidP="0069337D">
            <w:pPr>
              <w:pStyle w:val="Default"/>
              <w:jc w:val="center"/>
            </w:pPr>
          </w:p>
        </w:tc>
        <w:tc>
          <w:tcPr>
            <w:tcW w:w="811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000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001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011</w:t>
            </w:r>
          </w:p>
        </w:tc>
        <w:tc>
          <w:tcPr>
            <w:tcW w:w="850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010</w:t>
            </w:r>
          </w:p>
        </w:tc>
        <w:tc>
          <w:tcPr>
            <w:tcW w:w="851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100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101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111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110</w:t>
            </w:r>
          </w:p>
        </w:tc>
      </w:tr>
      <w:tr w:rsidR="0069337D" w:rsidRPr="0069337D" w:rsidTr="0069337D">
        <w:tc>
          <w:tcPr>
            <w:tcW w:w="1702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C6192F" w:rsidRPr="00743F9C" w:rsidRDefault="00C6192F" w:rsidP="0069337D">
            <w:pPr>
              <w:pStyle w:val="Default"/>
              <w:jc w:val="right"/>
            </w:pPr>
            <w:r w:rsidRPr="00743F9C">
              <w:t xml:space="preserve"> 00</w:t>
            </w:r>
          </w:p>
        </w:tc>
        <w:tc>
          <w:tcPr>
            <w:tcW w:w="811" w:type="dxa"/>
            <w:tcBorders>
              <w:top w:val="single" w:sz="4" w:space="0" w:color="auto"/>
            </w:tcBorders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</w:tr>
      <w:tr w:rsidR="0069337D" w:rsidRPr="0069337D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C6192F" w:rsidRPr="00743F9C" w:rsidRDefault="00C6192F" w:rsidP="0069337D">
            <w:pPr>
              <w:pStyle w:val="Default"/>
              <w:jc w:val="right"/>
            </w:pPr>
            <w:r w:rsidRPr="00743F9C">
              <w:t>01</w:t>
            </w:r>
          </w:p>
        </w:tc>
        <w:tc>
          <w:tcPr>
            <w:tcW w:w="811" w:type="dxa"/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0" w:type="dxa"/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1" w:type="dxa"/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tcBorders>
              <w:right w:val="single" w:sz="4" w:space="0" w:color="auto"/>
            </w:tcBorders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0" w:type="dxa"/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1" w:type="dxa"/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</w:tr>
      <w:tr w:rsidR="0069337D" w:rsidRPr="0069337D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C6192F" w:rsidRPr="00743F9C" w:rsidRDefault="00C6192F" w:rsidP="0069337D">
            <w:pPr>
              <w:pStyle w:val="Default"/>
              <w:jc w:val="right"/>
            </w:pPr>
            <w:r w:rsidRPr="00743F9C">
              <w:t>11</w:t>
            </w:r>
          </w:p>
        </w:tc>
        <w:tc>
          <w:tcPr>
            <w:tcW w:w="811" w:type="dxa"/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0" w:type="dxa"/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1" w:type="dxa"/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tcBorders>
              <w:right w:val="single" w:sz="4" w:space="0" w:color="auto"/>
            </w:tcBorders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0" w:type="dxa"/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1" w:type="dxa"/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</w:tr>
      <w:tr w:rsidR="0069337D" w:rsidRPr="0069337D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C6192F" w:rsidRPr="00743F9C" w:rsidRDefault="00C6192F" w:rsidP="0069337D">
            <w:pPr>
              <w:pStyle w:val="Default"/>
              <w:jc w:val="right"/>
            </w:pPr>
            <w:r>
              <w:t>10</w:t>
            </w:r>
          </w:p>
        </w:tc>
        <w:tc>
          <w:tcPr>
            <w:tcW w:w="811" w:type="dxa"/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1" w:type="dxa"/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tcBorders>
              <w:right w:val="single" w:sz="4" w:space="0" w:color="auto"/>
            </w:tcBorders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1" w:type="dxa"/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vAlign w:val="center"/>
          </w:tcPr>
          <w:p w:rsidR="00C6192F" w:rsidRPr="0069337D" w:rsidRDefault="00C6192F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</w:tr>
    </w:tbl>
    <w:p w:rsidR="00C6192F" w:rsidRDefault="00C6192F" w:rsidP="00C6192F">
      <w:pPr>
        <w:pStyle w:val="Default"/>
        <w:jc w:val="both"/>
        <w:rPr>
          <w:position w:val="-4"/>
        </w:rPr>
      </w:pPr>
      <w:r>
        <w:rPr>
          <w:position w:val="-4"/>
        </w:rPr>
        <w:tab/>
      </w:r>
      <w:r>
        <w:rPr>
          <w:position w:val="-4"/>
        </w:rPr>
        <w:tab/>
      </w:r>
    </w:p>
    <w:p w:rsidR="00C6192F" w:rsidRDefault="00C6192F" w:rsidP="00C6192F">
      <w:pPr>
        <w:pStyle w:val="Default"/>
        <w:jc w:val="both"/>
      </w:pPr>
      <w:r>
        <w:rPr>
          <w:position w:val="-4"/>
        </w:rPr>
        <w:tab/>
      </w:r>
      <w:r>
        <w:rPr>
          <w:position w:val="-4"/>
        </w:rPr>
        <w:tab/>
      </w:r>
      <w:r w:rsidRPr="00DB260E">
        <w:rPr>
          <w:color w:val="auto"/>
          <w:position w:val="-12"/>
        </w:rPr>
        <w:object w:dxaOrig="3780" w:dyaOrig="400">
          <v:shape id="_x0000_i1060" type="#_x0000_t75" style="width:202.2pt;height:21.9pt" o:ole="">
            <v:imagedata r:id="rId71" o:title=""/>
          </v:shape>
          <o:OLEObject Type="Embed" ProgID="Equation.DSMT4" ShapeID="_x0000_i1060" DrawAspect="Content" ObjectID="_1619886197" r:id="rId72"/>
        </w:object>
      </w:r>
    </w:p>
    <w:p w:rsidR="00C6192F" w:rsidRDefault="00C6192F" w:rsidP="00C6192F">
      <w:pPr>
        <w:pStyle w:val="Default"/>
        <w:jc w:val="both"/>
      </w:pPr>
    </w:p>
    <w:p w:rsidR="00E4489D" w:rsidRDefault="00E4489D" w:rsidP="00C6192F">
      <w:pPr>
        <w:pStyle w:val="Default"/>
        <w:jc w:val="both"/>
      </w:pPr>
    </w:p>
    <w:tbl>
      <w:tblPr>
        <w:tblW w:w="0" w:type="auto"/>
        <w:tblInd w:w="1281" w:type="dxa"/>
        <w:tblLayout w:type="fixed"/>
        <w:tblLook w:val="04A0" w:firstRow="1" w:lastRow="0" w:firstColumn="1" w:lastColumn="0" w:noHBand="0" w:noVBand="1"/>
      </w:tblPr>
      <w:tblGrid>
        <w:gridCol w:w="1702"/>
        <w:gridCol w:w="811"/>
        <w:gridCol w:w="850"/>
        <w:gridCol w:w="851"/>
        <w:gridCol w:w="850"/>
        <w:gridCol w:w="851"/>
        <w:gridCol w:w="850"/>
        <w:gridCol w:w="851"/>
        <w:gridCol w:w="850"/>
      </w:tblGrid>
      <w:tr w:rsidR="00C6192F" w:rsidTr="0069337D">
        <w:tc>
          <w:tcPr>
            <w:tcW w:w="1702" w:type="dxa"/>
            <w:vAlign w:val="center"/>
          </w:tcPr>
          <w:p w:rsidR="00C6192F" w:rsidRDefault="00C6192F" w:rsidP="0069337D">
            <w:pPr>
              <w:pStyle w:val="Default"/>
              <w:jc w:val="center"/>
              <w:rPr>
                <w:noProof/>
              </w:rPr>
            </w:pPr>
          </w:p>
        </w:tc>
        <w:tc>
          <w:tcPr>
            <w:tcW w:w="6764" w:type="dxa"/>
            <w:gridSpan w:val="8"/>
          </w:tcPr>
          <w:p w:rsidR="00C6192F" w:rsidRPr="00D1534B" w:rsidRDefault="00C6192F" w:rsidP="0069337D">
            <w:pPr>
              <w:pStyle w:val="Default"/>
              <w:jc w:val="center"/>
            </w:pPr>
            <w:r>
              <w:t>D</w:t>
            </w:r>
            <w:r w:rsidRPr="0069337D">
              <w:rPr>
                <w:vertAlign w:val="subscript"/>
              </w:rPr>
              <w:t>0</w:t>
            </w:r>
          </w:p>
        </w:tc>
      </w:tr>
      <w:tr w:rsidR="0069337D" w:rsidRPr="0069337D" w:rsidTr="0069337D">
        <w:tc>
          <w:tcPr>
            <w:tcW w:w="1702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C6192F" w:rsidRDefault="00E252C7" w:rsidP="0069337D">
            <w:pPr>
              <w:pStyle w:val="Default"/>
              <w:jc w:val="center"/>
            </w:pPr>
            <w:r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132715</wp:posOffset>
                      </wp:positionH>
                      <wp:positionV relativeFrom="paragraph">
                        <wp:posOffset>16510</wp:posOffset>
                      </wp:positionV>
                      <wp:extent cx="1022985" cy="295275"/>
                      <wp:effectExtent l="0" t="0" r="0" b="0"/>
                      <wp:wrapNone/>
                      <wp:docPr id="14" name="Text Box 7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22985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741E" w:rsidRDefault="006D741E" w:rsidP="00C6192F">
                                  <w:r>
                                    <w:t>TEMP S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3</w:t>
                                  </w:r>
                                  <w:r>
                                    <w:t xml:space="preserve"> S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65" o:spid="_x0000_s1094" type="#_x0000_t202" style="position:absolute;left:0;text-align:left;margin-left:10.45pt;margin-top:1.3pt;width:80.55pt;height:23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tl6uwIAAMQ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" filled="f" stroked="f">
                      <v:textbox>
                        <w:txbxContent>
                          <w:p w:rsidR="006D741E" w:rsidRDefault="006D741E" w:rsidP="00C6192F">
                            <w:r>
                              <w:t>TEMP S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  <w:r>
                              <w:t xml:space="preserve"> S</w:t>
                            </w:r>
                            <w:r>
                              <w:rPr>
                                <w:vertAlign w:val="subscript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-221615</wp:posOffset>
                      </wp:positionH>
                      <wp:positionV relativeFrom="paragraph">
                        <wp:posOffset>106680</wp:posOffset>
                      </wp:positionV>
                      <wp:extent cx="1223010" cy="400050"/>
                      <wp:effectExtent l="0" t="0" r="0" b="0"/>
                      <wp:wrapNone/>
                      <wp:docPr id="13" name="AutoShape 7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223010" cy="4000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8B9AA2" id="AutoShape 764" o:spid="_x0000_s1026" type="#_x0000_t32" style="position:absolute;margin-left:-17.45pt;margin-top:8.4pt;width:96.3pt;height:31.5pt;flip:x 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"/>
                  </w:pict>
                </mc:Fallback>
              </mc:AlternateContent>
            </w:r>
          </w:p>
          <w:p w:rsidR="00C6192F" w:rsidRDefault="00E252C7" w:rsidP="0069337D">
            <w:pPr>
              <w:pStyle w:val="Default"/>
              <w:jc w:val="center"/>
            </w:pPr>
            <w:r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-109220</wp:posOffset>
                      </wp:positionH>
                      <wp:positionV relativeFrom="paragraph">
                        <wp:posOffset>50800</wp:posOffset>
                      </wp:positionV>
                      <wp:extent cx="2190750" cy="295275"/>
                      <wp:effectExtent l="0" t="0" r="0" b="0"/>
                      <wp:wrapNone/>
                      <wp:docPr id="12" name="Text Box 7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9075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741E" w:rsidRPr="00863BF5" w:rsidRDefault="006D741E" w:rsidP="00C6192F">
                                  <w: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  <w:r>
                                    <w:t xml:space="preserve"> E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66" o:spid="_x0000_s1095" type="#_x0000_t202" style="position:absolute;left:0;text-align:left;margin-left:-8.6pt;margin-top:4pt;width:172.5pt;height:23.2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" filled="f" stroked="f">
                      <v:textbox>
                        <w:txbxContent>
                          <w:p w:rsidR="006D741E" w:rsidRPr="00863BF5" w:rsidRDefault="006D741E" w:rsidP="00C6192F">
                            <w:r>
                              <w:t>E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E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6192F" w:rsidRDefault="00C6192F" w:rsidP="0069337D">
            <w:pPr>
              <w:pStyle w:val="Default"/>
              <w:jc w:val="center"/>
            </w:pPr>
          </w:p>
        </w:tc>
        <w:tc>
          <w:tcPr>
            <w:tcW w:w="811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000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001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011</w:t>
            </w:r>
          </w:p>
        </w:tc>
        <w:tc>
          <w:tcPr>
            <w:tcW w:w="850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010</w:t>
            </w:r>
          </w:p>
        </w:tc>
        <w:tc>
          <w:tcPr>
            <w:tcW w:w="851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100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101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111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110</w:t>
            </w:r>
          </w:p>
        </w:tc>
      </w:tr>
      <w:tr w:rsidR="0069337D" w:rsidRPr="0069337D" w:rsidTr="0069337D">
        <w:tc>
          <w:tcPr>
            <w:tcW w:w="1702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C6192F" w:rsidRPr="00743F9C" w:rsidRDefault="00C6192F" w:rsidP="0069337D">
            <w:pPr>
              <w:pStyle w:val="Default"/>
              <w:jc w:val="right"/>
            </w:pPr>
            <w:r w:rsidRPr="00743F9C">
              <w:t>00</w:t>
            </w:r>
          </w:p>
        </w:tc>
        <w:tc>
          <w:tcPr>
            <w:tcW w:w="811" w:type="dxa"/>
            <w:tcBorders>
              <w:top w:val="single" w:sz="4" w:space="0" w:color="auto"/>
            </w:tcBorders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</w:tr>
      <w:tr w:rsidR="0069337D" w:rsidRPr="0069337D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C6192F" w:rsidRPr="00743F9C" w:rsidRDefault="00C6192F" w:rsidP="0069337D">
            <w:pPr>
              <w:pStyle w:val="Default"/>
              <w:jc w:val="right"/>
            </w:pPr>
            <w:r w:rsidRPr="00743F9C">
              <w:t>01</w:t>
            </w:r>
          </w:p>
        </w:tc>
        <w:tc>
          <w:tcPr>
            <w:tcW w:w="811" w:type="dxa"/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0" w:type="dxa"/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1" w:type="dxa"/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tcBorders>
              <w:right w:val="single" w:sz="4" w:space="0" w:color="auto"/>
            </w:tcBorders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0" w:type="dxa"/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1" w:type="dxa"/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</w:tr>
      <w:tr w:rsidR="0069337D" w:rsidRPr="0069337D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C6192F" w:rsidRPr="00743F9C" w:rsidRDefault="00C6192F" w:rsidP="0069337D">
            <w:pPr>
              <w:pStyle w:val="Default"/>
              <w:jc w:val="right"/>
            </w:pPr>
            <w:r w:rsidRPr="00743F9C">
              <w:t>11</w:t>
            </w:r>
          </w:p>
        </w:tc>
        <w:tc>
          <w:tcPr>
            <w:tcW w:w="811" w:type="dxa"/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0" w:type="dxa"/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1" w:type="dxa"/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tcBorders>
              <w:right w:val="single" w:sz="4" w:space="0" w:color="auto"/>
            </w:tcBorders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0" w:type="dxa"/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1" w:type="dxa"/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</w:tr>
      <w:tr w:rsidR="0069337D" w:rsidRPr="0069337D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C6192F" w:rsidRPr="00743F9C" w:rsidRDefault="00C6192F" w:rsidP="0069337D">
            <w:pPr>
              <w:pStyle w:val="Default"/>
              <w:jc w:val="right"/>
            </w:pPr>
            <w:r>
              <w:t>10</w:t>
            </w:r>
          </w:p>
        </w:tc>
        <w:tc>
          <w:tcPr>
            <w:tcW w:w="811" w:type="dxa"/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1" w:type="dxa"/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tcBorders>
              <w:right w:val="single" w:sz="4" w:space="0" w:color="auto"/>
            </w:tcBorders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1" w:type="dxa"/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vAlign w:val="center"/>
          </w:tcPr>
          <w:p w:rsidR="00C6192F" w:rsidRPr="0069337D" w:rsidRDefault="00816F56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</w:tr>
    </w:tbl>
    <w:p w:rsidR="00C6192F" w:rsidRDefault="00C6192F" w:rsidP="00C6192F">
      <w:pPr>
        <w:pStyle w:val="Default"/>
        <w:jc w:val="both"/>
      </w:pPr>
    </w:p>
    <w:p w:rsidR="00C6192F" w:rsidRDefault="00C6192F" w:rsidP="00237066">
      <w:pPr>
        <w:pStyle w:val="Default"/>
        <w:jc w:val="both"/>
      </w:pPr>
      <w:r>
        <w:rPr>
          <w:position w:val="-4"/>
        </w:rPr>
        <w:tab/>
      </w:r>
      <w:r>
        <w:rPr>
          <w:position w:val="-4"/>
        </w:rPr>
        <w:tab/>
      </w:r>
      <w:r w:rsidR="004478A4" w:rsidRPr="00DB260E">
        <w:rPr>
          <w:color w:val="auto"/>
          <w:position w:val="-12"/>
        </w:rPr>
        <w:object w:dxaOrig="4239" w:dyaOrig="400">
          <v:shape id="_x0000_i1061" type="#_x0000_t75" style="width:226.35pt;height:21.9pt" o:ole="">
            <v:imagedata r:id="rId73" o:title=""/>
          </v:shape>
          <o:OLEObject Type="Embed" ProgID="Equation.DSMT4" ShapeID="_x0000_i1061" DrawAspect="Content" ObjectID="_1619886198" r:id="rId74"/>
        </w:object>
      </w:r>
    </w:p>
    <w:p w:rsidR="00C6192F" w:rsidRDefault="00C6192F" w:rsidP="00237066">
      <w:pPr>
        <w:pStyle w:val="Default"/>
        <w:jc w:val="both"/>
      </w:pPr>
    </w:p>
    <w:p w:rsidR="00C6192F" w:rsidRDefault="00C6192F" w:rsidP="00237066">
      <w:pPr>
        <w:pStyle w:val="Default"/>
        <w:jc w:val="both"/>
      </w:pPr>
    </w:p>
    <w:tbl>
      <w:tblPr>
        <w:tblW w:w="0" w:type="auto"/>
        <w:tblInd w:w="1281" w:type="dxa"/>
        <w:tblLayout w:type="fixed"/>
        <w:tblLook w:val="04A0" w:firstRow="1" w:lastRow="0" w:firstColumn="1" w:lastColumn="0" w:noHBand="0" w:noVBand="1"/>
      </w:tblPr>
      <w:tblGrid>
        <w:gridCol w:w="1702"/>
        <w:gridCol w:w="811"/>
        <w:gridCol w:w="850"/>
        <w:gridCol w:w="851"/>
        <w:gridCol w:w="850"/>
        <w:gridCol w:w="851"/>
        <w:gridCol w:w="850"/>
        <w:gridCol w:w="851"/>
        <w:gridCol w:w="850"/>
      </w:tblGrid>
      <w:tr w:rsidR="00C6192F" w:rsidRPr="00D1534B" w:rsidTr="0069337D">
        <w:tc>
          <w:tcPr>
            <w:tcW w:w="1702" w:type="dxa"/>
            <w:vAlign w:val="center"/>
          </w:tcPr>
          <w:p w:rsidR="00C6192F" w:rsidRDefault="00C6192F" w:rsidP="0069337D">
            <w:pPr>
              <w:pStyle w:val="Default"/>
              <w:jc w:val="center"/>
              <w:rPr>
                <w:noProof/>
              </w:rPr>
            </w:pPr>
          </w:p>
        </w:tc>
        <w:tc>
          <w:tcPr>
            <w:tcW w:w="6764" w:type="dxa"/>
            <w:gridSpan w:val="8"/>
          </w:tcPr>
          <w:p w:rsidR="00C6192F" w:rsidRPr="00D1534B" w:rsidRDefault="00C6192F" w:rsidP="0069337D">
            <w:pPr>
              <w:pStyle w:val="Default"/>
              <w:jc w:val="center"/>
            </w:pPr>
            <w:r>
              <w:t>CLC</w:t>
            </w:r>
          </w:p>
        </w:tc>
      </w:tr>
      <w:tr w:rsidR="0069337D" w:rsidTr="0069337D">
        <w:tc>
          <w:tcPr>
            <w:tcW w:w="1702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C6192F" w:rsidRDefault="00E252C7" w:rsidP="0069337D">
            <w:pPr>
              <w:pStyle w:val="Default"/>
              <w:jc w:val="center"/>
            </w:pPr>
            <w:r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132715</wp:posOffset>
                      </wp:positionH>
                      <wp:positionV relativeFrom="paragraph">
                        <wp:posOffset>16510</wp:posOffset>
                      </wp:positionV>
                      <wp:extent cx="1022985" cy="295275"/>
                      <wp:effectExtent l="0" t="0" r="0" b="0"/>
                      <wp:wrapNone/>
                      <wp:docPr id="11" name="Text Box 7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22985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741E" w:rsidRDefault="006D741E" w:rsidP="00C6192F">
                                  <w:r>
                                    <w:t>TEMP S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3</w:t>
                                  </w:r>
                                  <w:r>
                                    <w:t xml:space="preserve"> S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68" o:spid="_x0000_s1096" type="#_x0000_t202" style="position:absolute;left:0;text-align:left;margin-left:10.45pt;margin-top:1.3pt;width:80.55pt;height:23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mRM+ugIAAMQ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" filled="f" stroked="f">
                      <v:textbox>
                        <w:txbxContent>
                          <w:p w:rsidR="006D741E" w:rsidRDefault="006D741E" w:rsidP="00C6192F">
                            <w:r>
                              <w:t>TEMP S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  <w:r>
                              <w:t xml:space="preserve"> S</w:t>
                            </w:r>
                            <w:r>
                              <w:rPr>
                                <w:vertAlign w:val="subscript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-221615</wp:posOffset>
                      </wp:positionH>
                      <wp:positionV relativeFrom="paragraph">
                        <wp:posOffset>106680</wp:posOffset>
                      </wp:positionV>
                      <wp:extent cx="1223010" cy="400050"/>
                      <wp:effectExtent l="0" t="0" r="0" b="0"/>
                      <wp:wrapNone/>
                      <wp:docPr id="10" name="AutoShape 7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223010" cy="4000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3CD91AF" id="AutoShape 767" o:spid="_x0000_s1026" type="#_x0000_t32" style="position:absolute;margin-left:-17.45pt;margin-top:8.4pt;width:96.3pt;height:31.5pt;flip:x 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"/>
                  </w:pict>
                </mc:Fallback>
              </mc:AlternateContent>
            </w:r>
          </w:p>
          <w:p w:rsidR="00C6192F" w:rsidRDefault="00E252C7" w:rsidP="0069337D">
            <w:pPr>
              <w:pStyle w:val="Default"/>
              <w:jc w:val="center"/>
            </w:pPr>
            <w:r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-109220</wp:posOffset>
                      </wp:positionH>
                      <wp:positionV relativeFrom="paragraph">
                        <wp:posOffset>50800</wp:posOffset>
                      </wp:positionV>
                      <wp:extent cx="2190750" cy="295275"/>
                      <wp:effectExtent l="0" t="0" r="0" b="0"/>
                      <wp:wrapNone/>
                      <wp:docPr id="9" name="Text Box 7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9075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741E" w:rsidRPr="00863BF5" w:rsidRDefault="006D741E" w:rsidP="00C6192F">
                                  <w: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  <w:r>
                                    <w:t xml:space="preserve"> E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69" o:spid="_x0000_s1097" type="#_x0000_t202" style="position:absolute;left:0;text-align:left;margin-left:-8.6pt;margin-top:4pt;width:172.5pt;height:23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xMiugIAAMM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" filled="f" stroked="f">
                      <v:textbox>
                        <w:txbxContent>
                          <w:p w:rsidR="006D741E" w:rsidRPr="00863BF5" w:rsidRDefault="006D741E" w:rsidP="00C6192F">
                            <w:r>
                              <w:t>E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E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6192F" w:rsidRDefault="00C6192F" w:rsidP="0069337D">
            <w:pPr>
              <w:pStyle w:val="Default"/>
              <w:jc w:val="center"/>
            </w:pPr>
          </w:p>
        </w:tc>
        <w:tc>
          <w:tcPr>
            <w:tcW w:w="811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000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001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011</w:t>
            </w:r>
          </w:p>
        </w:tc>
        <w:tc>
          <w:tcPr>
            <w:tcW w:w="850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010</w:t>
            </w:r>
          </w:p>
        </w:tc>
        <w:tc>
          <w:tcPr>
            <w:tcW w:w="851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100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101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111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110</w:t>
            </w:r>
          </w:p>
        </w:tc>
      </w:tr>
      <w:tr w:rsidR="0069337D" w:rsidRPr="0069337D" w:rsidTr="0069337D">
        <w:tc>
          <w:tcPr>
            <w:tcW w:w="1702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C6192F" w:rsidRPr="00743F9C" w:rsidRDefault="00C6192F" w:rsidP="0069337D">
            <w:pPr>
              <w:pStyle w:val="Default"/>
              <w:jc w:val="right"/>
            </w:pPr>
            <w:r w:rsidRPr="00743F9C">
              <w:t>00</w:t>
            </w:r>
          </w:p>
        </w:tc>
        <w:tc>
          <w:tcPr>
            <w:tcW w:w="811" w:type="dxa"/>
            <w:tcBorders>
              <w:top w:val="single" w:sz="4" w:space="0" w:color="auto"/>
            </w:tcBorders>
            <w:vAlign w:val="center"/>
          </w:tcPr>
          <w:p w:rsidR="00C6192F" w:rsidRPr="0069337D" w:rsidRDefault="004478A4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C6192F" w:rsidRPr="0069337D" w:rsidRDefault="004478A4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C6192F" w:rsidRPr="0069337D" w:rsidRDefault="004478A4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C6192F" w:rsidRPr="0069337D" w:rsidRDefault="004478A4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C6192F" w:rsidRPr="0069337D" w:rsidRDefault="004478A4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</w:tr>
      <w:tr w:rsidR="0069337D" w:rsidRPr="0069337D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C6192F" w:rsidRPr="00743F9C" w:rsidRDefault="00C6192F" w:rsidP="0069337D">
            <w:pPr>
              <w:pStyle w:val="Default"/>
              <w:jc w:val="right"/>
            </w:pPr>
            <w:r w:rsidRPr="00743F9C">
              <w:t>01</w:t>
            </w:r>
          </w:p>
        </w:tc>
        <w:tc>
          <w:tcPr>
            <w:tcW w:w="811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0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1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tcBorders>
              <w:right w:val="single" w:sz="4" w:space="0" w:color="auto"/>
            </w:tcBorders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0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1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</w:tr>
      <w:tr w:rsidR="0069337D" w:rsidRPr="0069337D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C6192F" w:rsidRPr="00743F9C" w:rsidRDefault="00C6192F" w:rsidP="0069337D">
            <w:pPr>
              <w:pStyle w:val="Default"/>
              <w:jc w:val="right"/>
            </w:pPr>
            <w:r w:rsidRPr="00743F9C">
              <w:t>11</w:t>
            </w:r>
          </w:p>
        </w:tc>
        <w:tc>
          <w:tcPr>
            <w:tcW w:w="811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0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1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tcBorders>
              <w:right w:val="single" w:sz="4" w:space="0" w:color="auto"/>
            </w:tcBorders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0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1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</w:tr>
      <w:tr w:rsidR="0069337D" w:rsidRPr="0069337D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C6192F" w:rsidRPr="00743F9C" w:rsidRDefault="00C6192F" w:rsidP="0069337D">
            <w:pPr>
              <w:pStyle w:val="Default"/>
              <w:jc w:val="right"/>
            </w:pPr>
            <w:r>
              <w:t>10</w:t>
            </w:r>
          </w:p>
        </w:tc>
        <w:tc>
          <w:tcPr>
            <w:tcW w:w="811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1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tcBorders>
              <w:right w:val="single" w:sz="4" w:space="0" w:color="auto"/>
            </w:tcBorders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1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</w:tr>
    </w:tbl>
    <w:p w:rsidR="00C6192F" w:rsidRDefault="00C6192F" w:rsidP="00237066">
      <w:pPr>
        <w:pStyle w:val="Default"/>
        <w:jc w:val="both"/>
      </w:pPr>
    </w:p>
    <w:p w:rsidR="00C6192F" w:rsidRDefault="00C6192F" w:rsidP="00237066">
      <w:pPr>
        <w:pStyle w:val="Default"/>
        <w:jc w:val="both"/>
        <w:rPr>
          <w:position w:val="-4"/>
        </w:rPr>
      </w:pPr>
      <w:r>
        <w:rPr>
          <w:position w:val="-4"/>
        </w:rPr>
        <w:tab/>
      </w:r>
      <w:r>
        <w:rPr>
          <w:position w:val="-4"/>
        </w:rPr>
        <w:tab/>
      </w:r>
      <w:r w:rsidR="00E03C73" w:rsidRPr="00DB260E">
        <w:rPr>
          <w:color w:val="auto"/>
          <w:position w:val="-12"/>
        </w:rPr>
        <w:object w:dxaOrig="2560" w:dyaOrig="400">
          <v:shape id="_x0000_i1062" type="#_x0000_t75" style="width:137.1pt;height:21.9pt" o:ole="">
            <v:imagedata r:id="rId75" o:title=""/>
          </v:shape>
          <o:OLEObject Type="Embed" ProgID="Equation.DSMT4" ShapeID="_x0000_i1062" DrawAspect="Content" ObjectID="_1619886199" r:id="rId76"/>
        </w:object>
      </w:r>
    </w:p>
    <w:p w:rsidR="00C6192F" w:rsidRDefault="00C6192F" w:rsidP="00237066">
      <w:pPr>
        <w:pStyle w:val="Default"/>
        <w:jc w:val="both"/>
      </w:pPr>
    </w:p>
    <w:p w:rsidR="00B10884" w:rsidRDefault="00B10884" w:rsidP="00237066">
      <w:pPr>
        <w:pStyle w:val="Default"/>
        <w:jc w:val="both"/>
      </w:pPr>
    </w:p>
    <w:tbl>
      <w:tblPr>
        <w:tblW w:w="0" w:type="auto"/>
        <w:tblInd w:w="1281" w:type="dxa"/>
        <w:tblLayout w:type="fixed"/>
        <w:tblLook w:val="04A0" w:firstRow="1" w:lastRow="0" w:firstColumn="1" w:lastColumn="0" w:noHBand="0" w:noVBand="1"/>
      </w:tblPr>
      <w:tblGrid>
        <w:gridCol w:w="1702"/>
        <w:gridCol w:w="811"/>
        <w:gridCol w:w="850"/>
        <w:gridCol w:w="851"/>
        <w:gridCol w:w="850"/>
        <w:gridCol w:w="851"/>
        <w:gridCol w:w="850"/>
        <w:gridCol w:w="851"/>
        <w:gridCol w:w="850"/>
      </w:tblGrid>
      <w:tr w:rsidR="00C6192F" w:rsidRPr="00D1534B" w:rsidTr="0069337D">
        <w:tc>
          <w:tcPr>
            <w:tcW w:w="1702" w:type="dxa"/>
            <w:vAlign w:val="center"/>
          </w:tcPr>
          <w:p w:rsidR="00C6192F" w:rsidRDefault="00C6192F" w:rsidP="0069337D">
            <w:pPr>
              <w:pStyle w:val="Default"/>
              <w:jc w:val="center"/>
              <w:rPr>
                <w:noProof/>
              </w:rPr>
            </w:pPr>
          </w:p>
        </w:tc>
        <w:tc>
          <w:tcPr>
            <w:tcW w:w="6764" w:type="dxa"/>
            <w:gridSpan w:val="8"/>
          </w:tcPr>
          <w:p w:rsidR="00C6192F" w:rsidRPr="00D1534B" w:rsidRDefault="00C6192F" w:rsidP="0069337D">
            <w:pPr>
              <w:pStyle w:val="Default"/>
              <w:jc w:val="center"/>
            </w:pPr>
            <w:r>
              <w:t>Z</w:t>
            </w:r>
          </w:p>
        </w:tc>
      </w:tr>
      <w:tr w:rsidR="0069337D" w:rsidTr="0069337D">
        <w:tc>
          <w:tcPr>
            <w:tcW w:w="1702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C6192F" w:rsidRDefault="00E252C7" w:rsidP="0069337D">
            <w:pPr>
              <w:pStyle w:val="Default"/>
              <w:jc w:val="center"/>
            </w:pPr>
            <w:r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132715</wp:posOffset>
                      </wp:positionH>
                      <wp:positionV relativeFrom="paragraph">
                        <wp:posOffset>16510</wp:posOffset>
                      </wp:positionV>
                      <wp:extent cx="1022985" cy="295275"/>
                      <wp:effectExtent l="0" t="0" r="0" b="0"/>
                      <wp:wrapNone/>
                      <wp:docPr id="8" name="Text Box 7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22985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741E" w:rsidRDefault="006D741E" w:rsidP="00C6192F">
                                  <w:r>
                                    <w:t>TEMP S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3</w:t>
                                  </w:r>
                                  <w:r>
                                    <w:t xml:space="preserve"> S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71" o:spid="_x0000_s1098" type="#_x0000_t202" style="position:absolute;left:0;text-align:left;margin-left:10.45pt;margin-top:1.3pt;width:80.55pt;height:23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" filled="f" stroked="f">
                      <v:textbox>
                        <w:txbxContent>
                          <w:p w:rsidR="006D741E" w:rsidRDefault="006D741E" w:rsidP="00C6192F">
                            <w:r>
                              <w:t>TEMP S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  <w:r>
                              <w:t xml:space="preserve"> S</w:t>
                            </w:r>
                            <w:r>
                              <w:rPr>
                                <w:vertAlign w:val="subscript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-221615</wp:posOffset>
                      </wp:positionH>
                      <wp:positionV relativeFrom="paragraph">
                        <wp:posOffset>106680</wp:posOffset>
                      </wp:positionV>
                      <wp:extent cx="1223010" cy="400050"/>
                      <wp:effectExtent l="0" t="0" r="0" b="0"/>
                      <wp:wrapNone/>
                      <wp:docPr id="7" name="AutoShape 7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223010" cy="4000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52E7D7" id="AutoShape 770" o:spid="_x0000_s1026" type="#_x0000_t32" style="position:absolute;margin-left:-17.45pt;margin-top:8.4pt;width:96.3pt;height:31.5pt;flip:x 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"/>
                  </w:pict>
                </mc:Fallback>
              </mc:AlternateContent>
            </w:r>
          </w:p>
          <w:p w:rsidR="00C6192F" w:rsidRDefault="00E252C7" w:rsidP="0069337D">
            <w:pPr>
              <w:pStyle w:val="Default"/>
              <w:jc w:val="center"/>
            </w:pPr>
            <w:r>
              <w:rPr>
                <w:noProof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-109220</wp:posOffset>
                      </wp:positionH>
                      <wp:positionV relativeFrom="paragraph">
                        <wp:posOffset>50800</wp:posOffset>
                      </wp:positionV>
                      <wp:extent cx="2190750" cy="295275"/>
                      <wp:effectExtent l="0" t="0" r="0" b="0"/>
                      <wp:wrapNone/>
                      <wp:docPr id="6" name="Text Box 7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9075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741E" w:rsidRPr="00863BF5" w:rsidRDefault="006D741E" w:rsidP="00C6192F">
                                  <w: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  <w:r>
                                    <w:t xml:space="preserve"> E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72" o:spid="_x0000_s1099" type="#_x0000_t202" style="position:absolute;left:0;text-align:left;margin-left:-8.6pt;margin-top:4pt;width:172.5pt;height:23.2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" filled="f" stroked="f">
                      <v:textbox>
                        <w:txbxContent>
                          <w:p w:rsidR="006D741E" w:rsidRPr="00863BF5" w:rsidRDefault="006D741E" w:rsidP="00C6192F">
                            <w:r>
                              <w:t>E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E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6192F" w:rsidRDefault="00C6192F" w:rsidP="0069337D">
            <w:pPr>
              <w:pStyle w:val="Default"/>
              <w:jc w:val="center"/>
            </w:pPr>
          </w:p>
        </w:tc>
        <w:tc>
          <w:tcPr>
            <w:tcW w:w="811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000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001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011</w:t>
            </w:r>
          </w:p>
        </w:tc>
        <w:tc>
          <w:tcPr>
            <w:tcW w:w="850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010</w:t>
            </w:r>
          </w:p>
        </w:tc>
        <w:tc>
          <w:tcPr>
            <w:tcW w:w="851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100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101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111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C6192F" w:rsidRDefault="00C6192F" w:rsidP="0069337D">
            <w:pPr>
              <w:pStyle w:val="Default"/>
              <w:jc w:val="center"/>
            </w:pPr>
            <w:r>
              <w:t>110</w:t>
            </w:r>
          </w:p>
        </w:tc>
      </w:tr>
      <w:tr w:rsidR="0069337D" w:rsidRPr="0069337D" w:rsidTr="0069337D">
        <w:tc>
          <w:tcPr>
            <w:tcW w:w="1702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C6192F" w:rsidRPr="00743F9C" w:rsidRDefault="00C6192F" w:rsidP="0069337D">
            <w:pPr>
              <w:pStyle w:val="Default"/>
              <w:jc w:val="right"/>
            </w:pPr>
            <w:r w:rsidRPr="00743F9C">
              <w:t>00</w:t>
            </w:r>
          </w:p>
        </w:tc>
        <w:tc>
          <w:tcPr>
            <w:tcW w:w="811" w:type="dxa"/>
            <w:tcBorders>
              <w:top w:val="single" w:sz="4" w:space="0" w:color="auto"/>
            </w:tcBorders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</w:tr>
      <w:tr w:rsidR="0069337D" w:rsidRPr="0069337D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C6192F" w:rsidRPr="00743F9C" w:rsidRDefault="00C6192F" w:rsidP="0069337D">
            <w:pPr>
              <w:pStyle w:val="Default"/>
              <w:jc w:val="right"/>
            </w:pPr>
            <w:r w:rsidRPr="00743F9C">
              <w:t>01</w:t>
            </w:r>
          </w:p>
        </w:tc>
        <w:tc>
          <w:tcPr>
            <w:tcW w:w="811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0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1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tcBorders>
              <w:right w:val="single" w:sz="4" w:space="0" w:color="auto"/>
            </w:tcBorders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0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  <w:tc>
          <w:tcPr>
            <w:tcW w:w="851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0</w:t>
            </w:r>
          </w:p>
        </w:tc>
      </w:tr>
      <w:tr w:rsidR="0069337D" w:rsidRPr="0069337D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C6192F" w:rsidRPr="00743F9C" w:rsidRDefault="00C6192F" w:rsidP="0069337D">
            <w:pPr>
              <w:pStyle w:val="Default"/>
              <w:jc w:val="right"/>
            </w:pPr>
            <w:r w:rsidRPr="00743F9C">
              <w:t>11</w:t>
            </w:r>
          </w:p>
        </w:tc>
        <w:tc>
          <w:tcPr>
            <w:tcW w:w="811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0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1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tcBorders>
              <w:right w:val="single" w:sz="4" w:space="0" w:color="auto"/>
            </w:tcBorders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0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  <w:tc>
          <w:tcPr>
            <w:tcW w:w="851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1</w:t>
            </w:r>
          </w:p>
        </w:tc>
      </w:tr>
      <w:tr w:rsidR="0069337D" w:rsidRPr="0069337D" w:rsidTr="0069337D">
        <w:tc>
          <w:tcPr>
            <w:tcW w:w="1702" w:type="dxa"/>
            <w:tcBorders>
              <w:right w:val="single" w:sz="4" w:space="0" w:color="auto"/>
            </w:tcBorders>
            <w:vAlign w:val="center"/>
          </w:tcPr>
          <w:p w:rsidR="00C6192F" w:rsidRPr="00743F9C" w:rsidRDefault="00C6192F" w:rsidP="0069337D">
            <w:pPr>
              <w:pStyle w:val="Default"/>
              <w:jc w:val="right"/>
            </w:pPr>
            <w:r>
              <w:t>10</w:t>
            </w:r>
          </w:p>
        </w:tc>
        <w:tc>
          <w:tcPr>
            <w:tcW w:w="811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1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tcBorders>
              <w:right w:val="single" w:sz="4" w:space="0" w:color="auto"/>
            </w:tcBorders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1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  <w:tc>
          <w:tcPr>
            <w:tcW w:w="850" w:type="dxa"/>
            <w:vAlign w:val="center"/>
          </w:tcPr>
          <w:p w:rsidR="00C6192F" w:rsidRPr="0069337D" w:rsidRDefault="00E03C73" w:rsidP="0069337D">
            <w:pPr>
              <w:pStyle w:val="Default"/>
              <w:jc w:val="center"/>
              <w:rPr>
                <w:sz w:val="20"/>
              </w:rPr>
            </w:pPr>
            <w:r w:rsidRPr="0069337D">
              <w:rPr>
                <w:sz w:val="20"/>
              </w:rPr>
              <w:t>x</w:t>
            </w:r>
          </w:p>
        </w:tc>
      </w:tr>
    </w:tbl>
    <w:p w:rsidR="00C6192F" w:rsidRDefault="00C6192F" w:rsidP="00237066">
      <w:pPr>
        <w:pStyle w:val="Default"/>
        <w:jc w:val="both"/>
      </w:pPr>
    </w:p>
    <w:p w:rsidR="00C6192F" w:rsidRDefault="00813984" w:rsidP="00237066">
      <w:pPr>
        <w:pStyle w:val="Default"/>
        <w:jc w:val="both"/>
      </w:pPr>
      <w:r>
        <w:rPr>
          <w:position w:val="-4"/>
        </w:rPr>
        <w:tab/>
      </w:r>
      <w:r>
        <w:rPr>
          <w:position w:val="-4"/>
        </w:rPr>
        <w:tab/>
      </w:r>
      <w:r w:rsidRPr="00DB260E">
        <w:rPr>
          <w:color w:val="auto"/>
          <w:position w:val="-12"/>
        </w:rPr>
        <w:object w:dxaOrig="680" w:dyaOrig="360">
          <v:shape id="_x0000_i1063" type="#_x0000_t75" style="width:36.85pt;height:19.6pt" o:ole="">
            <v:imagedata r:id="rId77" o:title=""/>
          </v:shape>
          <o:OLEObject Type="Embed" ProgID="Equation.DSMT4" ShapeID="_x0000_i1063" DrawAspect="Content" ObjectID="_1619886200" r:id="rId78"/>
        </w:object>
      </w:r>
    </w:p>
    <w:p w:rsidR="00813984" w:rsidRDefault="00813984" w:rsidP="00813984">
      <w:pPr>
        <w:pStyle w:val="Default"/>
        <w:jc w:val="both"/>
        <w:rPr>
          <w:u w:val="single"/>
        </w:rPr>
      </w:pPr>
    </w:p>
    <w:p w:rsidR="00813984" w:rsidRPr="008E7F7F" w:rsidRDefault="00813984" w:rsidP="00813984">
      <w:pPr>
        <w:pStyle w:val="Default"/>
        <w:jc w:val="both"/>
        <w:rPr>
          <w:b/>
          <w:u w:val="single"/>
        </w:rPr>
      </w:pPr>
      <w:r w:rsidRPr="008E7F7F">
        <w:rPr>
          <w:b/>
          <w:u w:val="single"/>
        </w:rPr>
        <w:t xml:space="preserve">Projeto </w:t>
      </w:r>
      <w:r w:rsidR="00AD12A0" w:rsidRPr="008E7F7F">
        <w:rPr>
          <w:b/>
          <w:u w:val="single"/>
        </w:rPr>
        <w:t xml:space="preserve">do </w:t>
      </w:r>
      <w:r w:rsidRPr="008E7F7F">
        <w:rPr>
          <w:b/>
          <w:u w:val="single"/>
        </w:rPr>
        <w:t>Circuito Combinacional</w:t>
      </w:r>
    </w:p>
    <w:p w:rsidR="00C6192F" w:rsidRDefault="00C6192F" w:rsidP="00237066">
      <w:pPr>
        <w:pStyle w:val="Default"/>
        <w:jc w:val="both"/>
      </w:pPr>
    </w:p>
    <w:p w:rsidR="00C6192F" w:rsidRDefault="00813984" w:rsidP="00237066">
      <w:pPr>
        <w:pStyle w:val="Default"/>
        <w:jc w:val="both"/>
      </w:pPr>
      <w:r>
        <w:tab/>
        <w:t>O circuito combinacional</w:t>
      </w:r>
      <w:r w:rsidR="002E62ED">
        <w:t xml:space="preserve"> tem como entrada as variáveis de estado do contador, e produz em sua saída os sinais S</w:t>
      </w:r>
      <w:r w:rsidR="002E62ED" w:rsidRPr="002E62ED">
        <w:rPr>
          <w:vertAlign w:val="subscript"/>
        </w:rPr>
        <w:t>3</w:t>
      </w:r>
      <w:r w:rsidR="002E62ED">
        <w:t xml:space="preserve"> e S</w:t>
      </w:r>
      <w:r w:rsidR="002E62ED" w:rsidRPr="002E62ED">
        <w:rPr>
          <w:vertAlign w:val="subscript"/>
        </w:rPr>
        <w:t>7</w:t>
      </w:r>
      <w:r w:rsidR="002E62ED">
        <w:t>. É simples obter:</w:t>
      </w:r>
    </w:p>
    <w:p w:rsidR="002E62ED" w:rsidRDefault="002E62ED" w:rsidP="00237066">
      <w:pPr>
        <w:pStyle w:val="Default"/>
        <w:jc w:val="both"/>
      </w:pPr>
    </w:p>
    <w:p w:rsidR="002E62ED" w:rsidRDefault="002E62ED" w:rsidP="00237066">
      <w:pPr>
        <w:pStyle w:val="Default"/>
        <w:jc w:val="both"/>
        <w:rPr>
          <w:position w:val="-4"/>
        </w:rPr>
      </w:pPr>
      <w:r>
        <w:rPr>
          <w:position w:val="-4"/>
        </w:rPr>
        <w:tab/>
      </w:r>
      <w:r>
        <w:rPr>
          <w:position w:val="-4"/>
        </w:rPr>
        <w:tab/>
      </w:r>
      <w:r w:rsidRPr="00DB260E">
        <w:rPr>
          <w:color w:val="auto"/>
          <w:position w:val="-12"/>
        </w:rPr>
        <w:object w:dxaOrig="1480" w:dyaOrig="400">
          <v:shape id="_x0000_i1064" type="#_x0000_t75" style="width:79.5pt;height:21.9pt" o:ole="">
            <v:imagedata r:id="rId79" o:title=""/>
          </v:shape>
          <o:OLEObject Type="Embed" ProgID="Equation.DSMT4" ShapeID="_x0000_i1064" DrawAspect="Content" ObjectID="_1619886201" r:id="rId80"/>
        </w:object>
      </w:r>
    </w:p>
    <w:p w:rsidR="002E62ED" w:rsidRDefault="002E62ED" w:rsidP="00237066">
      <w:pPr>
        <w:pStyle w:val="Default"/>
        <w:jc w:val="both"/>
      </w:pPr>
      <w:r>
        <w:rPr>
          <w:position w:val="-4"/>
        </w:rPr>
        <w:tab/>
      </w:r>
      <w:r>
        <w:rPr>
          <w:position w:val="-4"/>
        </w:rPr>
        <w:tab/>
      </w:r>
      <w:r w:rsidRPr="00DB260E">
        <w:rPr>
          <w:color w:val="auto"/>
          <w:position w:val="-12"/>
        </w:rPr>
        <w:object w:dxaOrig="1480" w:dyaOrig="360">
          <v:shape id="_x0000_i1065" type="#_x0000_t75" style="width:79.5pt;height:19.6pt" o:ole="">
            <v:imagedata r:id="rId81" o:title=""/>
          </v:shape>
          <o:OLEObject Type="Embed" ProgID="Equation.DSMT4" ShapeID="_x0000_i1065" DrawAspect="Content" ObjectID="_1619886202" r:id="rId82"/>
        </w:object>
      </w:r>
    </w:p>
    <w:p w:rsidR="00C6192F" w:rsidRDefault="00C6192F" w:rsidP="00237066">
      <w:pPr>
        <w:pStyle w:val="Default"/>
        <w:jc w:val="both"/>
      </w:pPr>
    </w:p>
    <w:p w:rsidR="006C78C8" w:rsidRDefault="002E62ED" w:rsidP="00237066">
      <w:pPr>
        <w:pStyle w:val="Default"/>
        <w:jc w:val="both"/>
      </w:pPr>
      <w:r>
        <w:tab/>
        <w:t xml:space="preserve">Obtenha o diagrama lógico do circuito, através das equações projetadas, e </w:t>
      </w:r>
      <w:r w:rsidRPr="002E62ED">
        <w:rPr>
          <w:b/>
        </w:rPr>
        <w:t>simule</w:t>
      </w:r>
      <w:r>
        <w:t xml:space="preserve"> utilizando o software </w:t>
      </w:r>
      <w:proofErr w:type="spellStart"/>
      <w:r>
        <w:t>Quartus</w:t>
      </w:r>
      <w:proofErr w:type="spellEnd"/>
      <w:r>
        <w:t xml:space="preserve"> II.</w:t>
      </w:r>
    </w:p>
    <w:p w:rsidR="008E7F7F" w:rsidRDefault="008E7F7F" w:rsidP="00237066">
      <w:pPr>
        <w:pStyle w:val="Default"/>
        <w:jc w:val="both"/>
      </w:pPr>
    </w:p>
    <w:p w:rsidR="008E7F7F" w:rsidRPr="008E7F7F" w:rsidRDefault="0039059C" w:rsidP="008E7F7F">
      <w:pPr>
        <w:pStyle w:val="Default"/>
        <w:jc w:val="both"/>
      </w:pPr>
      <w:r>
        <w:tab/>
        <w:t>Após certificar-se do correto</w:t>
      </w:r>
      <w:r w:rsidR="00377596">
        <w:t xml:space="preserve"> funcionamento do circuito, fa</w:t>
      </w:r>
      <w:r w:rsidR="008E7F7F">
        <w:t>ça</w:t>
      </w:r>
      <w:r w:rsidR="00377596">
        <w:t xml:space="preserve"> algumas</w:t>
      </w:r>
      <w:r>
        <w:t xml:space="preserve"> alterações no projeto</w:t>
      </w:r>
      <w:r w:rsidR="00377596">
        <w:t xml:space="preserve"> de forma a possibilitar a gravação do dispositivo programável presente na placa de desenvolvimento </w:t>
      </w:r>
      <w:r w:rsidR="008E7F7F">
        <w:t xml:space="preserve">para a FPGA </w:t>
      </w:r>
      <w:proofErr w:type="spellStart"/>
      <w:r w:rsidR="008E7F7F">
        <w:t>Cyclone</w:t>
      </w:r>
      <w:proofErr w:type="spellEnd"/>
      <w:r w:rsidR="008E7F7F">
        <w:t xml:space="preserve"> IV</w:t>
      </w:r>
      <w:r w:rsidR="0013279E">
        <w:t xml:space="preserve"> da Altera</w:t>
      </w:r>
      <w:r w:rsidR="00377596">
        <w:t>, disponível no laboratório</w:t>
      </w:r>
      <w:r w:rsidR="008E7F7F">
        <w:t>. Para tanto, utilize o procedimento descrito no tutorial “</w:t>
      </w:r>
      <w:r w:rsidR="008E7F7F" w:rsidRPr="008E7F7F">
        <w:rPr>
          <w:b/>
          <w:bCs/>
        </w:rPr>
        <w:t xml:space="preserve">Placa de Desenvolvimento com FPGA Altera </w:t>
      </w:r>
      <w:proofErr w:type="spellStart"/>
      <w:r w:rsidR="008E7F7F" w:rsidRPr="008E7F7F">
        <w:rPr>
          <w:b/>
          <w:bCs/>
        </w:rPr>
        <w:t>Cyclone</w:t>
      </w:r>
      <w:proofErr w:type="spellEnd"/>
      <w:r w:rsidR="008E7F7F" w:rsidRPr="008E7F7F">
        <w:rPr>
          <w:b/>
          <w:bCs/>
        </w:rPr>
        <w:t xml:space="preserve"> IV</w:t>
      </w:r>
      <w:r w:rsidR="008E7F7F">
        <w:rPr>
          <w:b/>
          <w:bCs/>
        </w:rPr>
        <w:t>”.</w:t>
      </w:r>
    </w:p>
    <w:p w:rsidR="002E62ED" w:rsidRDefault="002E62ED" w:rsidP="00237066">
      <w:pPr>
        <w:pStyle w:val="Default"/>
        <w:jc w:val="both"/>
      </w:pPr>
    </w:p>
    <w:p w:rsidR="008E7F7F" w:rsidRDefault="008E7F7F" w:rsidP="008E7F7F">
      <w:pPr>
        <w:pStyle w:val="Default"/>
        <w:ind w:left="720"/>
        <w:jc w:val="both"/>
      </w:pPr>
      <w:r>
        <w:t>Empregue:</w:t>
      </w:r>
    </w:p>
    <w:p w:rsidR="008E7F7F" w:rsidRDefault="008E7F7F" w:rsidP="008E7F7F">
      <w:pPr>
        <w:pStyle w:val="Default"/>
        <w:ind w:left="720"/>
        <w:jc w:val="both"/>
      </w:pPr>
    </w:p>
    <w:p w:rsidR="008E7F7F" w:rsidRDefault="008E7F7F" w:rsidP="008E7F7F">
      <w:pPr>
        <w:pStyle w:val="Default"/>
        <w:numPr>
          <w:ilvl w:val="0"/>
          <w:numId w:val="16"/>
        </w:numPr>
        <w:jc w:val="both"/>
      </w:pPr>
      <w:r>
        <w:t>A chave S1 para “INÍCIO”;</w:t>
      </w:r>
    </w:p>
    <w:p w:rsidR="008E7F7F" w:rsidRDefault="008E7F7F" w:rsidP="008E7F7F">
      <w:pPr>
        <w:pStyle w:val="Default"/>
        <w:numPr>
          <w:ilvl w:val="0"/>
          <w:numId w:val="16"/>
        </w:numPr>
        <w:jc w:val="both"/>
      </w:pPr>
      <w:r>
        <w:t>A chave S2 para “TEMP”;</w:t>
      </w:r>
    </w:p>
    <w:p w:rsidR="008E7F7F" w:rsidRDefault="008E7F7F" w:rsidP="008E7F7F">
      <w:pPr>
        <w:pStyle w:val="Default"/>
        <w:numPr>
          <w:ilvl w:val="0"/>
          <w:numId w:val="16"/>
        </w:numPr>
        <w:jc w:val="both"/>
      </w:pPr>
      <w:r>
        <w:t>A</w:t>
      </w:r>
      <w:r w:rsidR="001F201B">
        <w:t>s</w:t>
      </w:r>
      <w:r>
        <w:t xml:space="preserve"> lâmpada</w:t>
      </w:r>
      <w:r w:rsidR="001F201B">
        <w:t>s</w:t>
      </w:r>
      <w:r>
        <w:t xml:space="preserve"> “LED1”</w:t>
      </w:r>
      <w:r w:rsidR="001F201B">
        <w:t xml:space="preserve"> e “LED2”</w:t>
      </w:r>
      <w:r>
        <w:t xml:space="preserve"> para </w:t>
      </w:r>
      <w:r w:rsidR="001F201B">
        <w:t>representar, respectivamente, os estados “E</w:t>
      </w:r>
      <w:r w:rsidR="001F201B" w:rsidRPr="001A7BA1">
        <w:rPr>
          <w:vertAlign w:val="subscript"/>
        </w:rPr>
        <w:t>1</w:t>
      </w:r>
      <w:r w:rsidR="001F201B">
        <w:t>” e “E</w:t>
      </w:r>
      <w:r w:rsidR="001F201B" w:rsidRPr="001A7BA1">
        <w:rPr>
          <w:vertAlign w:val="subscript"/>
        </w:rPr>
        <w:t>0</w:t>
      </w:r>
      <w:r w:rsidR="001F201B">
        <w:t>”;</w:t>
      </w:r>
    </w:p>
    <w:p w:rsidR="001F201B" w:rsidRDefault="001F201B" w:rsidP="008E7F7F">
      <w:pPr>
        <w:pStyle w:val="Default"/>
        <w:numPr>
          <w:ilvl w:val="0"/>
          <w:numId w:val="16"/>
        </w:numPr>
        <w:jc w:val="both"/>
      </w:pPr>
      <w:r>
        <w:t>O dígito mais à direita do display de 7 segmentos “DIG1” para mostrar o valor da contagem (bits Q</w:t>
      </w:r>
      <w:r w:rsidRPr="00462120">
        <w:rPr>
          <w:vertAlign w:val="subscript"/>
        </w:rPr>
        <w:t>2</w:t>
      </w:r>
      <w:r>
        <w:t xml:space="preserve"> Q</w:t>
      </w:r>
      <w:r w:rsidRPr="00462120">
        <w:rPr>
          <w:vertAlign w:val="subscript"/>
        </w:rPr>
        <w:t>1</w:t>
      </w:r>
      <w:r>
        <w:t xml:space="preserve"> Q</w:t>
      </w:r>
      <w:r w:rsidRPr="00462120">
        <w:rPr>
          <w:vertAlign w:val="subscript"/>
        </w:rPr>
        <w:t>0</w:t>
      </w:r>
      <w:r>
        <w:rPr>
          <w:vertAlign w:val="subscript"/>
        </w:rPr>
        <w:t xml:space="preserve"> </w:t>
      </w:r>
      <w:r>
        <w:t>do contador);</w:t>
      </w:r>
    </w:p>
    <w:p w:rsidR="001F201B" w:rsidRDefault="001F201B" w:rsidP="008E7F7F">
      <w:pPr>
        <w:pStyle w:val="Default"/>
        <w:numPr>
          <w:ilvl w:val="0"/>
          <w:numId w:val="16"/>
        </w:numPr>
        <w:jc w:val="both"/>
      </w:pPr>
      <w:r>
        <w:t>A lâmpada “LED4” para representar a saída “Z”.</w:t>
      </w:r>
    </w:p>
    <w:p w:rsidR="008E7F7F" w:rsidRDefault="008E7F7F" w:rsidP="00237066">
      <w:pPr>
        <w:pStyle w:val="Default"/>
        <w:jc w:val="both"/>
      </w:pPr>
    </w:p>
    <w:p w:rsidR="008E7F7F" w:rsidRDefault="008E7F7F" w:rsidP="00237066">
      <w:pPr>
        <w:pStyle w:val="Default"/>
        <w:jc w:val="both"/>
      </w:pPr>
      <w:r>
        <w:tab/>
      </w:r>
      <w:r w:rsidR="00764F13">
        <w:t>Teste o funcionamento do circuito e comente os resultados obtidos.</w:t>
      </w:r>
    </w:p>
    <w:sectPr w:rsidR="008E7F7F" w:rsidSect="008A1C4F">
      <w:headerReference w:type="default" r:id="rId83"/>
      <w:footerReference w:type="default" r:id="rId84"/>
      <w:pgSz w:w="12240" w:h="15840"/>
      <w:pgMar w:top="851" w:right="1021" w:bottom="851" w:left="1021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C303A" w:rsidRDefault="006C303A" w:rsidP="003A3A42">
      <w:r>
        <w:separator/>
      </w:r>
    </w:p>
  </w:endnote>
  <w:endnote w:type="continuationSeparator" w:id="0">
    <w:p w:rsidR="006C303A" w:rsidRDefault="006C303A" w:rsidP="003A3A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D741E" w:rsidRDefault="006D741E">
    <w:pPr>
      <w:pStyle w:val="Rodap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4</w:t>
    </w:r>
    <w:r>
      <w:rPr>
        <w:noProof/>
      </w:rPr>
      <w:fldChar w:fldCharType="end"/>
    </w:r>
  </w:p>
  <w:p w:rsidR="006D741E" w:rsidRPr="00533FFF" w:rsidRDefault="006D741E" w:rsidP="00470C8B">
    <w:pPr>
      <w:pStyle w:val="Rodap"/>
      <w:rPr>
        <w:b/>
        <w:sz w:val="20"/>
      </w:rPr>
    </w:pPr>
    <w:r>
      <w:rPr>
        <w:b/>
        <w:sz w:val="20"/>
      </w:rPr>
      <w:tab/>
    </w:r>
  </w:p>
  <w:p w:rsidR="006D741E" w:rsidRDefault="006D741E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C303A" w:rsidRDefault="006C303A" w:rsidP="003A3A42">
      <w:r>
        <w:separator/>
      </w:r>
    </w:p>
  </w:footnote>
  <w:footnote w:type="continuationSeparator" w:id="0">
    <w:p w:rsidR="006C303A" w:rsidRDefault="006C303A" w:rsidP="003A3A4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D741E" w:rsidRPr="003A3A42" w:rsidRDefault="006D741E" w:rsidP="003A3A42">
    <w:pPr>
      <w:pStyle w:val="Cabealho"/>
      <w:jc w:val="right"/>
      <w:rPr>
        <w:sz w:val="18"/>
      </w:rPr>
    </w:pPr>
    <w:r w:rsidRPr="003A3A42">
      <w:rPr>
        <w:sz w:val="18"/>
      </w:rPr>
      <w:t>Laborató</w:t>
    </w:r>
    <w:r>
      <w:rPr>
        <w:sz w:val="18"/>
      </w:rPr>
      <w:t xml:space="preserve">rio de EEA-21 </w:t>
    </w:r>
    <w:r w:rsidRPr="003A3A42">
      <w:rPr>
        <w:sz w:val="18"/>
      </w:rPr>
      <w:t>–</w:t>
    </w:r>
    <w:r>
      <w:rPr>
        <w:sz w:val="18"/>
      </w:rPr>
      <w:t xml:space="preserve"> 7ª</w:t>
    </w:r>
    <w:r w:rsidRPr="003A3A42">
      <w:rPr>
        <w:sz w:val="18"/>
      </w:rPr>
      <w:t xml:space="preserve"> Experiência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96E80FDA"/>
    <w:multiLevelType w:val="hybridMultilevel"/>
    <w:tmpl w:val="63B5F5B6"/>
    <w:lvl w:ilvl="0" w:tplc="FFFFFFFF">
      <w:start w:val="1"/>
      <w:numFmt w:val="decimal"/>
      <w:suff w:val="nothing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A36BD491"/>
    <w:multiLevelType w:val="hybridMultilevel"/>
    <w:tmpl w:val="881F52FA"/>
    <w:lvl w:ilvl="0" w:tplc="FFFFFFFF">
      <w:start w:val="1"/>
      <w:numFmt w:val="decimal"/>
      <w:suff w:val="nothing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E7029DB8"/>
    <w:multiLevelType w:val="hybridMultilevel"/>
    <w:tmpl w:val="3DC7C234"/>
    <w:lvl w:ilvl="0" w:tplc="FFFFFFFF">
      <w:start w:val="1"/>
      <w:numFmt w:val="decimal"/>
      <w:suff w:val="nothing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 w15:restartNumberingAfterBreak="0">
    <w:nsid w:val="01152AA2"/>
    <w:multiLevelType w:val="hybridMultilevel"/>
    <w:tmpl w:val="608820E6"/>
    <w:lvl w:ilvl="0" w:tplc="FFFFFFFF">
      <w:start w:val="1"/>
      <w:numFmt w:val="decimal"/>
      <w:suff w:val="nothing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 w15:restartNumberingAfterBreak="0">
    <w:nsid w:val="14DF5135"/>
    <w:multiLevelType w:val="hybridMultilevel"/>
    <w:tmpl w:val="548846D2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C1E338"/>
    <w:multiLevelType w:val="hybridMultilevel"/>
    <w:tmpl w:val="DEED9F74"/>
    <w:lvl w:ilvl="0" w:tplc="FFFFFFFF">
      <w:start w:val="1"/>
      <w:numFmt w:val="decimal"/>
      <w:suff w:val="nothing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 w15:restartNumberingAfterBreak="0">
    <w:nsid w:val="24463A22"/>
    <w:multiLevelType w:val="hybridMultilevel"/>
    <w:tmpl w:val="E566FAA8"/>
    <w:lvl w:ilvl="0" w:tplc="0416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288E1168"/>
    <w:multiLevelType w:val="hybridMultilevel"/>
    <w:tmpl w:val="DF7634E5"/>
    <w:lvl w:ilvl="0" w:tplc="FFFFFFFF">
      <w:start w:val="1"/>
      <w:numFmt w:val="decimal"/>
      <w:suff w:val="nothing"/>
      <w:lvlText w:val=""/>
      <w:lvlJc w:val="left"/>
    </w:lvl>
    <w:lvl w:ilvl="1" w:tplc="FFFFFFFF">
      <w:start w:val="1"/>
      <w:numFmt w:val="decimal"/>
      <w:suff w:val="nothing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8" w15:restartNumberingAfterBreak="0">
    <w:nsid w:val="399682F7"/>
    <w:multiLevelType w:val="hybridMultilevel"/>
    <w:tmpl w:val="F89D4432"/>
    <w:lvl w:ilvl="0" w:tplc="FFFFFFFF">
      <w:start w:val="1"/>
      <w:numFmt w:val="decimal"/>
      <w:suff w:val="nothing"/>
      <w:lvlText w:val=""/>
      <w:lvlJc w:val="left"/>
    </w:lvl>
    <w:lvl w:ilvl="1" w:tplc="FFFFFFFF">
      <w:start w:val="1"/>
      <w:numFmt w:val="decimal"/>
      <w:suff w:val="nothing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9" w15:restartNumberingAfterBreak="0">
    <w:nsid w:val="46BB21D7"/>
    <w:multiLevelType w:val="hybridMultilevel"/>
    <w:tmpl w:val="F11C9100"/>
    <w:lvl w:ilvl="0" w:tplc="FFFFFFFF">
      <w:start w:val="1"/>
      <w:numFmt w:val="decimal"/>
      <w:suff w:val="nothing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0" w15:restartNumberingAfterBreak="0">
    <w:nsid w:val="4AB07E15"/>
    <w:multiLevelType w:val="hybridMultilevel"/>
    <w:tmpl w:val="FB7FF2F1"/>
    <w:lvl w:ilvl="0" w:tplc="FFFFFFFF">
      <w:start w:val="1"/>
      <w:numFmt w:val="decimal"/>
      <w:suff w:val="nothing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 w15:restartNumberingAfterBreak="0">
    <w:nsid w:val="4D4E72A4"/>
    <w:multiLevelType w:val="hybridMultilevel"/>
    <w:tmpl w:val="B8CC0430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8090AF6"/>
    <w:multiLevelType w:val="hybridMultilevel"/>
    <w:tmpl w:val="FB20A91C"/>
    <w:lvl w:ilvl="0" w:tplc="04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5AA11940"/>
    <w:multiLevelType w:val="hybridMultilevel"/>
    <w:tmpl w:val="A768AA10"/>
    <w:lvl w:ilvl="0" w:tplc="0416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5CB0068A"/>
    <w:multiLevelType w:val="hybridMultilevel"/>
    <w:tmpl w:val="DBE0C82A"/>
    <w:lvl w:ilvl="0" w:tplc="0416000F">
      <w:start w:val="1"/>
      <w:numFmt w:val="decimal"/>
      <w:lvlText w:val="%1."/>
      <w:lvlJc w:val="left"/>
      <w:pPr>
        <w:ind w:left="360" w:hanging="360"/>
      </w:p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72806643"/>
    <w:multiLevelType w:val="hybridMultilevel"/>
    <w:tmpl w:val="D46E04B8"/>
    <w:lvl w:ilvl="0" w:tplc="BB647E6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6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0"/>
  </w:num>
  <w:num w:numId="3">
    <w:abstractNumId w:val="2"/>
  </w:num>
  <w:num w:numId="4">
    <w:abstractNumId w:val="1"/>
  </w:num>
  <w:num w:numId="5">
    <w:abstractNumId w:val="3"/>
  </w:num>
  <w:num w:numId="6">
    <w:abstractNumId w:val="10"/>
  </w:num>
  <w:num w:numId="7">
    <w:abstractNumId w:val="5"/>
  </w:num>
  <w:num w:numId="8">
    <w:abstractNumId w:val="9"/>
  </w:num>
  <w:num w:numId="9">
    <w:abstractNumId w:val="7"/>
  </w:num>
  <w:num w:numId="10">
    <w:abstractNumId w:val="12"/>
  </w:num>
  <w:num w:numId="11">
    <w:abstractNumId w:val="15"/>
  </w:num>
  <w:num w:numId="12">
    <w:abstractNumId w:val="14"/>
  </w:num>
  <w:num w:numId="13">
    <w:abstractNumId w:val="4"/>
  </w:num>
  <w:num w:numId="14">
    <w:abstractNumId w:val="11"/>
  </w:num>
  <w:num w:numId="15">
    <w:abstractNumId w:val="6"/>
  </w:num>
  <w:num w:numId="16">
    <w:abstractNumId w:val="13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D5A55"/>
    <w:rsid w:val="000025B0"/>
    <w:rsid w:val="00004D13"/>
    <w:rsid w:val="000113B4"/>
    <w:rsid w:val="000320D3"/>
    <w:rsid w:val="00036774"/>
    <w:rsid w:val="00046184"/>
    <w:rsid w:val="00046CA1"/>
    <w:rsid w:val="0005160B"/>
    <w:rsid w:val="00056B85"/>
    <w:rsid w:val="00067ACA"/>
    <w:rsid w:val="00070241"/>
    <w:rsid w:val="00075DA0"/>
    <w:rsid w:val="00076EFA"/>
    <w:rsid w:val="0008407C"/>
    <w:rsid w:val="00092082"/>
    <w:rsid w:val="000920F3"/>
    <w:rsid w:val="00095078"/>
    <w:rsid w:val="00096EAC"/>
    <w:rsid w:val="00097E35"/>
    <w:rsid w:val="000B0CD3"/>
    <w:rsid w:val="000B7FE3"/>
    <w:rsid w:val="000C36DF"/>
    <w:rsid w:val="000C396E"/>
    <w:rsid w:val="000D72BB"/>
    <w:rsid w:val="000D7C37"/>
    <w:rsid w:val="000E5D2F"/>
    <w:rsid w:val="000F031B"/>
    <w:rsid w:val="00123AD3"/>
    <w:rsid w:val="001241A8"/>
    <w:rsid w:val="0013279E"/>
    <w:rsid w:val="00144DA1"/>
    <w:rsid w:val="00146CBF"/>
    <w:rsid w:val="00150AC8"/>
    <w:rsid w:val="001572F4"/>
    <w:rsid w:val="001572FE"/>
    <w:rsid w:val="001613A4"/>
    <w:rsid w:val="001657AD"/>
    <w:rsid w:val="00173909"/>
    <w:rsid w:val="00175B62"/>
    <w:rsid w:val="00176398"/>
    <w:rsid w:val="001850C1"/>
    <w:rsid w:val="0018551C"/>
    <w:rsid w:val="001975E0"/>
    <w:rsid w:val="001A11EE"/>
    <w:rsid w:val="001A6FC8"/>
    <w:rsid w:val="001A7BA1"/>
    <w:rsid w:val="001B6F39"/>
    <w:rsid w:val="001D5B03"/>
    <w:rsid w:val="001D697C"/>
    <w:rsid w:val="001E113E"/>
    <w:rsid w:val="001F201B"/>
    <w:rsid w:val="001F668B"/>
    <w:rsid w:val="0020460D"/>
    <w:rsid w:val="00214D3E"/>
    <w:rsid w:val="002163D5"/>
    <w:rsid w:val="002247BB"/>
    <w:rsid w:val="00226742"/>
    <w:rsid w:val="00227FD2"/>
    <w:rsid w:val="002327F9"/>
    <w:rsid w:val="00237066"/>
    <w:rsid w:val="00237074"/>
    <w:rsid w:val="002376F6"/>
    <w:rsid w:val="002455FF"/>
    <w:rsid w:val="00255A9E"/>
    <w:rsid w:val="00256A4A"/>
    <w:rsid w:val="002607E5"/>
    <w:rsid w:val="00264AD6"/>
    <w:rsid w:val="00264E1F"/>
    <w:rsid w:val="00270354"/>
    <w:rsid w:val="0027257B"/>
    <w:rsid w:val="002741CB"/>
    <w:rsid w:val="00282401"/>
    <w:rsid w:val="00282C9C"/>
    <w:rsid w:val="0029320B"/>
    <w:rsid w:val="00293854"/>
    <w:rsid w:val="00293D96"/>
    <w:rsid w:val="0029448B"/>
    <w:rsid w:val="0029528D"/>
    <w:rsid w:val="00295769"/>
    <w:rsid w:val="00297044"/>
    <w:rsid w:val="002A1E0C"/>
    <w:rsid w:val="002A5370"/>
    <w:rsid w:val="002B4119"/>
    <w:rsid w:val="002B6276"/>
    <w:rsid w:val="002B6950"/>
    <w:rsid w:val="002C2933"/>
    <w:rsid w:val="002C2A41"/>
    <w:rsid w:val="002C72CC"/>
    <w:rsid w:val="002D14D4"/>
    <w:rsid w:val="002D1E05"/>
    <w:rsid w:val="002D36D6"/>
    <w:rsid w:val="002D613D"/>
    <w:rsid w:val="002D6A79"/>
    <w:rsid w:val="002E0DE4"/>
    <w:rsid w:val="002E30A3"/>
    <w:rsid w:val="002E62ED"/>
    <w:rsid w:val="002E68C6"/>
    <w:rsid w:val="002F5271"/>
    <w:rsid w:val="0031430A"/>
    <w:rsid w:val="003270EF"/>
    <w:rsid w:val="0033057B"/>
    <w:rsid w:val="00341B69"/>
    <w:rsid w:val="00342C08"/>
    <w:rsid w:val="003528FD"/>
    <w:rsid w:val="003572F0"/>
    <w:rsid w:val="00360E78"/>
    <w:rsid w:val="003671A4"/>
    <w:rsid w:val="00373E38"/>
    <w:rsid w:val="00374C7B"/>
    <w:rsid w:val="00377596"/>
    <w:rsid w:val="00380BF5"/>
    <w:rsid w:val="0039059C"/>
    <w:rsid w:val="00391472"/>
    <w:rsid w:val="00393729"/>
    <w:rsid w:val="0039412B"/>
    <w:rsid w:val="003A3A42"/>
    <w:rsid w:val="003A6D9F"/>
    <w:rsid w:val="003B0AEE"/>
    <w:rsid w:val="003B24C3"/>
    <w:rsid w:val="003B2937"/>
    <w:rsid w:val="003B7094"/>
    <w:rsid w:val="003C17B7"/>
    <w:rsid w:val="003C5DBE"/>
    <w:rsid w:val="003D3021"/>
    <w:rsid w:val="003E07E3"/>
    <w:rsid w:val="003E22A4"/>
    <w:rsid w:val="003E3E47"/>
    <w:rsid w:val="003E6B34"/>
    <w:rsid w:val="003F362D"/>
    <w:rsid w:val="00400D68"/>
    <w:rsid w:val="00403A1D"/>
    <w:rsid w:val="0041241E"/>
    <w:rsid w:val="0042410E"/>
    <w:rsid w:val="004276BB"/>
    <w:rsid w:val="00441788"/>
    <w:rsid w:val="00441804"/>
    <w:rsid w:val="004478A4"/>
    <w:rsid w:val="00450F24"/>
    <w:rsid w:val="0045452A"/>
    <w:rsid w:val="00457359"/>
    <w:rsid w:val="00460C6B"/>
    <w:rsid w:val="00462120"/>
    <w:rsid w:val="0046554B"/>
    <w:rsid w:val="00470C8B"/>
    <w:rsid w:val="00471791"/>
    <w:rsid w:val="00472585"/>
    <w:rsid w:val="004736F5"/>
    <w:rsid w:val="00484284"/>
    <w:rsid w:val="00484769"/>
    <w:rsid w:val="00493C9B"/>
    <w:rsid w:val="004964BE"/>
    <w:rsid w:val="004A11B0"/>
    <w:rsid w:val="004B259F"/>
    <w:rsid w:val="004B3F1A"/>
    <w:rsid w:val="004B44FD"/>
    <w:rsid w:val="004C7444"/>
    <w:rsid w:val="004C7B1C"/>
    <w:rsid w:val="004D31A2"/>
    <w:rsid w:val="004E0595"/>
    <w:rsid w:val="004F30E4"/>
    <w:rsid w:val="004F3F08"/>
    <w:rsid w:val="004F541D"/>
    <w:rsid w:val="0051131E"/>
    <w:rsid w:val="00520762"/>
    <w:rsid w:val="005231EE"/>
    <w:rsid w:val="005354AF"/>
    <w:rsid w:val="00535C86"/>
    <w:rsid w:val="005373A9"/>
    <w:rsid w:val="00537E85"/>
    <w:rsid w:val="00550194"/>
    <w:rsid w:val="005655B7"/>
    <w:rsid w:val="00565AB7"/>
    <w:rsid w:val="005A1555"/>
    <w:rsid w:val="005A457F"/>
    <w:rsid w:val="005A5A49"/>
    <w:rsid w:val="005B0440"/>
    <w:rsid w:val="005B3A43"/>
    <w:rsid w:val="005C572D"/>
    <w:rsid w:val="005D0176"/>
    <w:rsid w:val="005D46C7"/>
    <w:rsid w:val="005D5A55"/>
    <w:rsid w:val="005E7070"/>
    <w:rsid w:val="005F6C40"/>
    <w:rsid w:val="00600EF0"/>
    <w:rsid w:val="00615D0C"/>
    <w:rsid w:val="00616DC1"/>
    <w:rsid w:val="006206E4"/>
    <w:rsid w:val="006256B2"/>
    <w:rsid w:val="00625FAF"/>
    <w:rsid w:val="00637C4A"/>
    <w:rsid w:val="00644743"/>
    <w:rsid w:val="0065010F"/>
    <w:rsid w:val="00651920"/>
    <w:rsid w:val="00654935"/>
    <w:rsid w:val="0068743E"/>
    <w:rsid w:val="00692D2F"/>
    <w:rsid w:val="0069337D"/>
    <w:rsid w:val="006A47DA"/>
    <w:rsid w:val="006B0943"/>
    <w:rsid w:val="006B1BD2"/>
    <w:rsid w:val="006B322B"/>
    <w:rsid w:val="006C303A"/>
    <w:rsid w:val="006C4410"/>
    <w:rsid w:val="006C78C8"/>
    <w:rsid w:val="006D0AE8"/>
    <w:rsid w:val="006D741E"/>
    <w:rsid w:val="006E03EE"/>
    <w:rsid w:val="006E7D94"/>
    <w:rsid w:val="006F0C75"/>
    <w:rsid w:val="006F1644"/>
    <w:rsid w:val="006F5775"/>
    <w:rsid w:val="0070529C"/>
    <w:rsid w:val="0071315A"/>
    <w:rsid w:val="00722448"/>
    <w:rsid w:val="00731DC3"/>
    <w:rsid w:val="00743BDC"/>
    <w:rsid w:val="00743F9C"/>
    <w:rsid w:val="00744FA5"/>
    <w:rsid w:val="00755125"/>
    <w:rsid w:val="00755A34"/>
    <w:rsid w:val="00756828"/>
    <w:rsid w:val="007622B6"/>
    <w:rsid w:val="00762906"/>
    <w:rsid w:val="00764F13"/>
    <w:rsid w:val="00770396"/>
    <w:rsid w:val="00771595"/>
    <w:rsid w:val="007732B8"/>
    <w:rsid w:val="00776BB9"/>
    <w:rsid w:val="007800CE"/>
    <w:rsid w:val="007801DA"/>
    <w:rsid w:val="0078202F"/>
    <w:rsid w:val="00784638"/>
    <w:rsid w:val="007865F8"/>
    <w:rsid w:val="00786869"/>
    <w:rsid w:val="00797E6F"/>
    <w:rsid w:val="007B2A64"/>
    <w:rsid w:val="007B5B4A"/>
    <w:rsid w:val="007B5DCB"/>
    <w:rsid w:val="007B5F01"/>
    <w:rsid w:val="007C50BD"/>
    <w:rsid w:val="007E1F33"/>
    <w:rsid w:val="007E29B8"/>
    <w:rsid w:val="007E4D31"/>
    <w:rsid w:val="007E58E5"/>
    <w:rsid w:val="007E6C40"/>
    <w:rsid w:val="007F147D"/>
    <w:rsid w:val="007F5820"/>
    <w:rsid w:val="0080669D"/>
    <w:rsid w:val="0081051C"/>
    <w:rsid w:val="00813957"/>
    <w:rsid w:val="00813984"/>
    <w:rsid w:val="00816F56"/>
    <w:rsid w:val="0082438F"/>
    <w:rsid w:val="00836533"/>
    <w:rsid w:val="00855C49"/>
    <w:rsid w:val="00855D82"/>
    <w:rsid w:val="00863BF5"/>
    <w:rsid w:val="00866923"/>
    <w:rsid w:val="00870083"/>
    <w:rsid w:val="008703D2"/>
    <w:rsid w:val="008A1C4F"/>
    <w:rsid w:val="008A1E0B"/>
    <w:rsid w:val="008A3855"/>
    <w:rsid w:val="008C1F83"/>
    <w:rsid w:val="008C3977"/>
    <w:rsid w:val="008D56D3"/>
    <w:rsid w:val="008E09B0"/>
    <w:rsid w:val="008E102E"/>
    <w:rsid w:val="008E1A09"/>
    <w:rsid w:val="008E1F4A"/>
    <w:rsid w:val="008E7F7F"/>
    <w:rsid w:val="009107C9"/>
    <w:rsid w:val="009127D6"/>
    <w:rsid w:val="00914B83"/>
    <w:rsid w:val="00925FC3"/>
    <w:rsid w:val="00927112"/>
    <w:rsid w:val="0093210B"/>
    <w:rsid w:val="00952B6A"/>
    <w:rsid w:val="00960358"/>
    <w:rsid w:val="009734B1"/>
    <w:rsid w:val="00983143"/>
    <w:rsid w:val="009959DB"/>
    <w:rsid w:val="00996439"/>
    <w:rsid w:val="009A14C8"/>
    <w:rsid w:val="009A3E4F"/>
    <w:rsid w:val="009A410F"/>
    <w:rsid w:val="009B4420"/>
    <w:rsid w:val="009E18E5"/>
    <w:rsid w:val="009E67A4"/>
    <w:rsid w:val="009F6B86"/>
    <w:rsid w:val="00A04DD0"/>
    <w:rsid w:val="00A10F26"/>
    <w:rsid w:val="00A11C79"/>
    <w:rsid w:val="00A12B81"/>
    <w:rsid w:val="00A17495"/>
    <w:rsid w:val="00A227E7"/>
    <w:rsid w:val="00A254EA"/>
    <w:rsid w:val="00A3132C"/>
    <w:rsid w:val="00A36039"/>
    <w:rsid w:val="00A3618E"/>
    <w:rsid w:val="00A41173"/>
    <w:rsid w:val="00A42E0C"/>
    <w:rsid w:val="00A43C36"/>
    <w:rsid w:val="00A45E2F"/>
    <w:rsid w:val="00A50C82"/>
    <w:rsid w:val="00A542C8"/>
    <w:rsid w:val="00A56ADC"/>
    <w:rsid w:val="00A57CF8"/>
    <w:rsid w:val="00A6367A"/>
    <w:rsid w:val="00A67405"/>
    <w:rsid w:val="00A7211C"/>
    <w:rsid w:val="00A83C4F"/>
    <w:rsid w:val="00A85074"/>
    <w:rsid w:val="00A85C1E"/>
    <w:rsid w:val="00A86F19"/>
    <w:rsid w:val="00A95B6D"/>
    <w:rsid w:val="00AA08CC"/>
    <w:rsid w:val="00AA2075"/>
    <w:rsid w:val="00AA6370"/>
    <w:rsid w:val="00AB62BC"/>
    <w:rsid w:val="00AC2B5B"/>
    <w:rsid w:val="00AC3D46"/>
    <w:rsid w:val="00AC7943"/>
    <w:rsid w:val="00AD12A0"/>
    <w:rsid w:val="00AD4576"/>
    <w:rsid w:val="00AE2D25"/>
    <w:rsid w:val="00AE5BB2"/>
    <w:rsid w:val="00AE5CB6"/>
    <w:rsid w:val="00AE69C2"/>
    <w:rsid w:val="00AE6ECB"/>
    <w:rsid w:val="00AF2602"/>
    <w:rsid w:val="00AF274B"/>
    <w:rsid w:val="00AF3525"/>
    <w:rsid w:val="00B06CA2"/>
    <w:rsid w:val="00B10884"/>
    <w:rsid w:val="00B11C2C"/>
    <w:rsid w:val="00B15579"/>
    <w:rsid w:val="00B20374"/>
    <w:rsid w:val="00B20E9E"/>
    <w:rsid w:val="00B21694"/>
    <w:rsid w:val="00B2254B"/>
    <w:rsid w:val="00B307A8"/>
    <w:rsid w:val="00B37613"/>
    <w:rsid w:val="00B63021"/>
    <w:rsid w:val="00B637BA"/>
    <w:rsid w:val="00B651E5"/>
    <w:rsid w:val="00B65817"/>
    <w:rsid w:val="00B822CA"/>
    <w:rsid w:val="00B84A40"/>
    <w:rsid w:val="00BA485C"/>
    <w:rsid w:val="00BA6E87"/>
    <w:rsid w:val="00BB07C6"/>
    <w:rsid w:val="00BB4044"/>
    <w:rsid w:val="00BB4341"/>
    <w:rsid w:val="00BB7C1D"/>
    <w:rsid w:val="00BD2355"/>
    <w:rsid w:val="00BD3556"/>
    <w:rsid w:val="00BD51BA"/>
    <w:rsid w:val="00BE08A7"/>
    <w:rsid w:val="00BE486C"/>
    <w:rsid w:val="00BF4BEE"/>
    <w:rsid w:val="00BF591D"/>
    <w:rsid w:val="00C00A1F"/>
    <w:rsid w:val="00C0139A"/>
    <w:rsid w:val="00C10333"/>
    <w:rsid w:val="00C11995"/>
    <w:rsid w:val="00C20847"/>
    <w:rsid w:val="00C24C0B"/>
    <w:rsid w:val="00C32553"/>
    <w:rsid w:val="00C3312A"/>
    <w:rsid w:val="00C4385D"/>
    <w:rsid w:val="00C466AA"/>
    <w:rsid w:val="00C53E19"/>
    <w:rsid w:val="00C55BE6"/>
    <w:rsid w:val="00C6192F"/>
    <w:rsid w:val="00C658B4"/>
    <w:rsid w:val="00C67169"/>
    <w:rsid w:val="00C673E0"/>
    <w:rsid w:val="00C76496"/>
    <w:rsid w:val="00C80733"/>
    <w:rsid w:val="00C81BBC"/>
    <w:rsid w:val="00C83DF5"/>
    <w:rsid w:val="00C84432"/>
    <w:rsid w:val="00C855C9"/>
    <w:rsid w:val="00C85A6A"/>
    <w:rsid w:val="00C973A3"/>
    <w:rsid w:val="00CA1DA4"/>
    <w:rsid w:val="00CA4D91"/>
    <w:rsid w:val="00CA5A21"/>
    <w:rsid w:val="00CB3464"/>
    <w:rsid w:val="00CB68E9"/>
    <w:rsid w:val="00CB72A9"/>
    <w:rsid w:val="00CC5BD7"/>
    <w:rsid w:val="00CC7C9B"/>
    <w:rsid w:val="00CD53FF"/>
    <w:rsid w:val="00CD76F2"/>
    <w:rsid w:val="00CE3B33"/>
    <w:rsid w:val="00CE47F7"/>
    <w:rsid w:val="00CE5269"/>
    <w:rsid w:val="00CE6A19"/>
    <w:rsid w:val="00CF01A0"/>
    <w:rsid w:val="00CF2C88"/>
    <w:rsid w:val="00CF3156"/>
    <w:rsid w:val="00D015AB"/>
    <w:rsid w:val="00D03E35"/>
    <w:rsid w:val="00D11FF2"/>
    <w:rsid w:val="00D14067"/>
    <w:rsid w:val="00D14B8A"/>
    <w:rsid w:val="00D1534B"/>
    <w:rsid w:val="00D30B4D"/>
    <w:rsid w:val="00D3368D"/>
    <w:rsid w:val="00D412E9"/>
    <w:rsid w:val="00D41E5F"/>
    <w:rsid w:val="00D45097"/>
    <w:rsid w:val="00D51F65"/>
    <w:rsid w:val="00D5210A"/>
    <w:rsid w:val="00D6035A"/>
    <w:rsid w:val="00D63939"/>
    <w:rsid w:val="00D6513A"/>
    <w:rsid w:val="00D81F5C"/>
    <w:rsid w:val="00D838E9"/>
    <w:rsid w:val="00D86658"/>
    <w:rsid w:val="00D979E8"/>
    <w:rsid w:val="00DA29F3"/>
    <w:rsid w:val="00DB05F8"/>
    <w:rsid w:val="00DB260E"/>
    <w:rsid w:val="00DB2A63"/>
    <w:rsid w:val="00DC32E8"/>
    <w:rsid w:val="00DC7778"/>
    <w:rsid w:val="00DD33AD"/>
    <w:rsid w:val="00DD5AB0"/>
    <w:rsid w:val="00DE38F7"/>
    <w:rsid w:val="00DE4465"/>
    <w:rsid w:val="00E02DC0"/>
    <w:rsid w:val="00E03C73"/>
    <w:rsid w:val="00E07DF1"/>
    <w:rsid w:val="00E252C7"/>
    <w:rsid w:val="00E253E5"/>
    <w:rsid w:val="00E34C5D"/>
    <w:rsid w:val="00E4489D"/>
    <w:rsid w:val="00E4693E"/>
    <w:rsid w:val="00E478AC"/>
    <w:rsid w:val="00E47CDA"/>
    <w:rsid w:val="00E559F8"/>
    <w:rsid w:val="00E63024"/>
    <w:rsid w:val="00E658D5"/>
    <w:rsid w:val="00E72DC7"/>
    <w:rsid w:val="00E73459"/>
    <w:rsid w:val="00E734FB"/>
    <w:rsid w:val="00E73FA7"/>
    <w:rsid w:val="00E7710C"/>
    <w:rsid w:val="00E8242B"/>
    <w:rsid w:val="00E82DD8"/>
    <w:rsid w:val="00E842E6"/>
    <w:rsid w:val="00E856E2"/>
    <w:rsid w:val="00E92385"/>
    <w:rsid w:val="00E97B89"/>
    <w:rsid w:val="00EB6282"/>
    <w:rsid w:val="00EB7744"/>
    <w:rsid w:val="00ED20D2"/>
    <w:rsid w:val="00ED2AEE"/>
    <w:rsid w:val="00ED63F5"/>
    <w:rsid w:val="00ED6986"/>
    <w:rsid w:val="00EE17DB"/>
    <w:rsid w:val="00EE734D"/>
    <w:rsid w:val="00EF062E"/>
    <w:rsid w:val="00EF11D2"/>
    <w:rsid w:val="00F02669"/>
    <w:rsid w:val="00F10405"/>
    <w:rsid w:val="00F11983"/>
    <w:rsid w:val="00F16224"/>
    <w:rsid w:val="00F20EE3"/>
    <w:rsid w:val="00F22380"/>
    <w:rsid w:val="00F27075"/>
    <w:rsid w:val="00F32428"/>
    <w:rsid w:val="00F334E2"/>
    <w:rsid w:val="00F40664"/>
    <w:rsid w:val="00F415C1"/>
    <w:rsid w:val="00F46B17"/>
    <w:rsid w:val="00F67195"/>
    <w:rsid w:val="00F67400"/>
    <w:rsid w:val="00F70A47"/>
    <w:rsid w:val="00F71EEF"/>
    <w:rsid w:val="00F72516"/>
    <w:rsid w:val="00F72E02"/>
    <w:rsid w:val="00F84432"/>
    <w:rsid w:val="00F90EA2"/>
    <w:rsid w:val="00FA00AF"/>
    <w:rsid w:val="00FA2A20"/>
    <w:rsid w:val="00FA7E8A"/>
    <w:rsid w:val="00FB4364"/>
    <w:rsid w:val="00FB44BC"/>
    <w:rsid w:val="00FB7260"/>
    <w:rsid w:val="00FC47E7"/>
    <w:rsid w:val="00FC61C0"/>
    <w:rsid w:val="00FC7D7B"/>
    <w:rsid w:val="00FD18A9"/>
    <w:rsid w:val="00FD6E45"/>
    <w:rsid w:val="00FE07F1"/>
    <w:rsid w:val="00FE3010"/>
    <w:rsid w:val="00FE4107"/>
    <w:rsid w:val="00FF2B58"/>
    <w:rsid w:val="00FF61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,"/>
  <w:listSeparator w:val=";"/>
  <w14:docId w14:val="140F6F91"/>
  <w15:docId w15:val="{016FA09F-6105-4DDF-A400-11A023424E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ZA" w:eastAsia="en-ZA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next w:val="Default"/>
    <w:qFormat/>
    <w:rsid w:val="00A57CF8"/>
    <w:pPr>
      <w:widowControl w:val="0"/>
      <w:autoSpaceDE w:val="0"/>
      <w:autoSpaceDN w:val="0"/>
      <w:adjustRightInd w:val="0"/>
    </w:pPr>
    <w:rPr>
      <w:sz w:val="24"/>
      <w:szCs w:val="24"/>
      <w:lang w:val="pt-BR"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Default">
    <w:name w:val="Default"/>
    <w:rsid w:val="00A57CF8"/>
    <w:pPr>
      <w:widowControl w:val="0"/>
      <w:autoSpaceDE w:val="0"/>
      <w:autoSpaceDN w:val="0"/>
      <w:adjustRightInd w:val="0"/>
    </w:pPr>
    <w:rPr>
      <w:color w:val="000000"/>
      <w:sz w:val="24"/>
      <w:szCs w:val="24"/>
      <w:lang w:val="pt-BR" w:eastAsia="pt-BR"/>
    </w:rPr>
  </w:style>
  <w:style w:type="paragraph" w:styleId="Cabealho">
    <w:name w:val="header"/>
    <w:basedOn w:val="Normal"/>
    <w:link w:val="CabealhoChar"/>
    <w:rsid w:val="003A3A42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rsid w:val="003A3A42"/>
    <w:rPr>
      <w:sz w:val="24"/>
      <w:szCs w:val="24"/>
    </w:rPr>
  </w:style>
  <w:style w:type="paragraph" w:styleId="Rodap">
    <w:name w:val="footer"/>
    <w:basedOn w:val="Normal"/>
    <w:link w:val="RodapChar"/>
    <w:uiPriority w:val="99"/>
    <w:rsid w:val="003A3A42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3A3A42"/>
    <w:rPr>
      <w:sz w:val="24"/>
      <w:szCs w:val="24"/>
    </w:rPr>
  </w:style>
  <w:style w:type="paragraph" w:styleId="Textodebalo">
    <w:name w:val="Balloon Text"/>
    <w:basedOn w:val="Normal"/>
    <w:link w:val="TextodebaloChar"/>
    <w:rsid w:val="003A3A42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rsid w:val="003A3A42"/>
    <w:rPr>
      <w:rFonts w:ascii="Tahoma" w:hAnsi="Tahoma" w:cs="Tahoma"/>
      <w:sz w:val="16"/>
      <w:szCs w:val="16"/>
    </w:rPr>
  </w:style>
  <w:style w:type="table" w:styleId="Tabelacomgrade">
    <w:name w:val="Table Grid"/>
    <w:basedOn w:val="Tabelanormal"/>
    <w:rsid w:val="00AE5BB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yperlink">
    <w:name w:val="Hyperlink"/>
    <w:basedOn w:val="Fontepargpadro"/>
    <w:rsid w:val="00C24C0B"/>
    <w:rPr>
      <w:color w:val="0000FF"/>
    </w:rPr>
  </w:style>
  <w:style w:type="character" w:styleId="HiperlinkVisitado">
    <w:name w:val="FollowedHyperlink"/>
    <w:basedOn w:val="Fontepargpadro"/>
    <w:rsid w:val="003572F0"/>
    <w:rPr>
      <w:color w:val="800080"/>
      <w:u w:val="single"/>
    </w:rPr>
  </w:style>
  <w:style w:type="paragraph" w:customStyle="1" w:styleId="CM7">
    <w:name w:val="CM7"/>
    <w:basedOn w:val="Default"/>
    <w:next w:val="Default"/>
    <w:rsid w:val="00097E35"/>
    <w:pPr>
      <w:spacing w:after="130"/>
    </w:pPr>
    <w:rPr>
      <w:color w:val="auto"/>
    </w:rPr>
  </w:style>
  <w:style w:type="paragraph" w:styleId="NormalWeb">
    <w:name w:val="Normal (Web)"/>
    <w:basedOn w:val="Normal"/>
    <w:uiPriority w:val="99"/>
    <w:semiHidden/>
    <w:unhideWhenUsed/>
    <w:rsid w:val="00CF01A0"/>
    <w:pPr>
      <w:widowControl/>
      <w:autoSpaceDE/>
      <w:autoSpaceDN/>
      <w:adjustRightInd/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46154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686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42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19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75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19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84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e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4.bin"/><Relationship Id="rId84" Type="http://schemas.openxmlformats.org/officeDocument/2006/relationships/footer" Target="footer1.xml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10.bin"/><Relationship Id="rId27" Type="http://schemas.openxmlformats.org/officeDocument/2006/relationships/image" Target="media/image8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5.png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8" Type="http://schemas.openxmlformats.org/officeDocument/2006/relationships/image" Target="media/image1.jpeg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5.bin"/><Relationship Id="rId25" Type="http://schemas.openxmlformats.org/officeDocument/2006/relationships/image" Target="media/image6.e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image" Target="media/image2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image" Target="media/image23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image" Target="media/image9.e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png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8.bin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png"/><Relationship Id="rId66" Type="http://schemas.openxmlformats.org/officeDocument/2006/relationships/oleObject" Target="embeddings/oleObject33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1606C9-F736-4B43-AF3D-5CAF97C6AD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2188</Words>
  <Characters>11821</Characters>
  <Application>Microsoft Office Word</Application>
  <DocSecurity>0</DocSecurity>
  <Lines>98</Lines>
  <Paragraphs>2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xperiência 1: Análise e síntese de funções combinacionais de uma única saída</vt:lpstr>
    </vt:vector>
  </TitlesOfParts>
  <Company>erte</Company>
  <LinksUpToDate>false</LinksUpToDate>
  <CharactersWithSpaces>13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ência 1: Análise e síntese de funções combinacionais de uma única saída</dc:title>
  <dc:creator>Fabio Durante P. Alves</dc:creator>
  <cp:lastModifiedBy>Osamu Saotome</cp:lastModifiedBy>
  <cp:revision>2</cp:revision>
  <cp:lastPrinted>2019-05-20T20:36:00Z</cp:lastPrinted>
  <dcterms:created xsi:type="dcterms:W3CDTF">2019-05-20T22:36:00Z</dcterms:created>
  <dcterms:modified xsi:type="dcterms:W3CDTF">2019-05-20T22:36:00Z</dcterms:modified>
</cp:coreProperties>
</file>